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7AE9D0" w14:textId="670C7206" w:rsidR="00F01AB0" w:rsidRPr="00335CA0" w:rsidRDefault="00860C06" w:rsidP="00F01AB0">
      <w:pPr>
        <w:pStyle w:val="a3"/>
        <w:framePr w:wrap="notBeside" w:x="1308" w:y="79"/>
      </w:pPr>
      <w:r>
        <w:t xml:space="preserve">Supplemental File of </w:t>
      </w:r>
      <w:r w:rsidR="003C34FD" w:rsidRPr="003C34FD">
        <w:rPr>
          <w:lang w:eastAsia="zh-CN"/>
        </w:rPr>
        <w:t xml:space="preserve">Robust </w:t>
      </w:r>
      <w:r w:rsidR="00621B51">
        <w:rPr>
          <w:lang w:eastAsia="zh-CN"/>
        </w:rPr>
        <w:t>Data-driven and Fully</w:t>
      </w:r>
      <w:r w:rsidR="003C34FD" w:rsidRPr="003C34FD">
        <w:rPr>
          <w:lang w:eastAsia="zh-CN"/>
        </w:rPr>
        <w:t xml:space="preserve"> Distributed Volt</w:t>
      </w:r>
      <w:r w:rsidR="003C34FD">
        <w:rPr>
          <w:rFonts w:hint="eastAsia"/>
          <w:lang w:eastAsia="zh-CN"/>
        </w:rPr>
        <w:t>/</w:t>
      </w:r>
      <w:r w:rsidR="003C34FD" w:rsidRPr="003C34FD">
        <w:rPr>
          <w:lang w:eastAsia="zh-CN"/>
        </w:rPr>
        <w:t>VAR Control for Active Distribution Networks with Multiple Virtual Power Plants</w:t>
      </w:r>
      <w:r w:rsidR="00F01AB0" w:rsidRPr="00335CA0">
        <w:rPr>
          <w:lang w:eastAsia="zh-CN"/>
        </w:rPr>
        <w:t xml:space="preserve"> </w:t>
      </w:r>
    </w:p>
    <w:p w14:paraId="227AE9D1" w14:textId="061BADFA" w:rsidR="00E97402" w:rsidRPr="00335CA0" w:rsidRDefault="00A704DC" w:rsidP="00447BFB">
      <w:pPr>
        <w:pStyle w:val="Authors"/>
        <w:framePr w:wrap="notBeside" w:x="1432" w:y="2493"/>
      </w:pPr>
      <w:proofErr w:type="spellStart"/>
      <w:r>
        <w:t>Siyun</w:t>
      </w:r>
      <w:proofErr w:type="spellEnd"/>
      <w:r w:rsidR="00F01AB0" w:rsidRPr="00335CA0">
        <w:t xml:space="preserve"> </w:t>
      </w:r>
      <w:r>
        <w:t>Li</w:t>
      </w:r>
      <w:r w:rsidR="00F01AB0" w:rsidRPr="00335CA0">
        <w:t xml:space="preserve">, Wenchuan Wu, </w:t>
      </w:r>
      <w:r w:rsidR="00FB6C95">
        <w:rPr>
          <w:rStyle w:val="MemberType"/>
        </w:rPr>
        <w:t>Fellow</w:t>
      </w:r>
      <w:r w:rsidR="00F01AB0" w:rsidRPr="00335CA0">
        <w:rPr>
          <w:rStyle w:val="MemberType"/>
        </w:rPr>
        <w:t>, IEEE</w:t>
      </w:r>
      <w:r w:rsidR="002C0E1E" w:rsidRPr="00335CA0">
        <w:fldChar w:fldCharType="begin"/>
      </w:r>
      <w:r w:rsidR="00F30F4E" w:rsidRPr="00335CA0">
        <w:instrText xml:space="preserve"> MACROBUTTON MTEditEquationSection2 </w:instrText>
      </w:r>
      <w:r w:rsidR="00F30F4E" w:rsidRPr="00335CA0">
        <w:rPr>
          <w:rStyle w:val="MTEquationSection"/>
        </w:rPr>
        <w:instrText>Equation Chapter 1 Section 1</w:instrText>
      </w:r>
      <w:r w:rsidR="002C0E1E" w:rsidRPr="00335CA0">
        <w:fldChar w:fldCharType="begin"/>
      </w:r>
      <w:r w:rsidR="00F30F4E" w:rsidRPr="00335CA0">
        <w:instrText xml:space="preserve"> SEQ MTEqn \r \h \* MERGEFORMAT </w:instrText>
      </w:r>
      <w:r w:rsidR="002C0E1E" w:rsidRPr="00335CA0">
        <w:fldChar w:fldCharType="end"/>
      </w:r>
      <w:r w:rsidR="002C0E1E" w:rsidRPr="00335CA0">
        <w:fldChar w:fldCharType="begin"/>
      </w:r>
      <w:r w:rsidR="00F30F4E" w:rsidRPr="00335CA0">
        <w:instrText xml:space="preserve"> SEQ MTSec \r 1 \h \* MERGEFORMAT </w:instrText>
      </w:r>
      <w:r w:rsidR="002C0E1E" w:rsidRPr="00335CA0">
        <w:fldChar w:fldCharType="end"/>
      </w:r>
      <w:r w:rsidR="002C0E1E" w:rsidRPr="00335CA0">
        <w:fldChar w:fldCharType="begin"/>
      </w:r>
      <w:r w:rsidR="00F30F4E" w:rsidRPr="00335CA0">
        <w:instrText xml:space="preserve"> SEQ MTChap \r 1 \h \* MERGEFORMAT </w:instrText>
      </w:r>
      <w:r w:rsidR="002C0E1E" w:rsidRPr="00335CA0">
        <w:fldChar w:fldCharType="end"/>
      </w:r>
      <w:r w:rsidR="002C0E1E" w:rsidRPr="00335CA0">
        <w:fldChar w:fldCharType="end"/>
      </w:r>
      <w:r w:rsidR="00E97402" w:rsidRPr="00335CA0">
        <w:footnoteReference w:customMarkFollows="1" w:id="2"/>
        <w:sym w:font="Symbol" w:char="F020"/>
      </w:r>
    </w:p>
    <w:p w14:paraId="227AEA55" w14:textId="24E0BBAF" w:rsidR="00E97402" w:rsidRPr="00A86B82" w:rsidRDefault="00447BFB" w:rsidP="00254BF7">
      <w:pPr>
        <w:pStyle w:val="1"/>
        <w:numPr>
          <w:ilvl w:val="0"/>
          <w:numId w:val="41"/>
        </w:numPr>
      </w:pPr>
      <w:r w:rsidRPr="00A86B82">
        <w:t>Test Systems</w:t>
      </w:r>
    </w:p>
    <w:p w14:paraId="58E1FB37" w14:textId="24DFBED8" w:rsidR="00447BFB" w:rsidRDefault="00447BFB" w:rsidP="00447BFB">
      <w:pPr>
        <w:autoSpaceDE w:val="0"/>
        <w:autoSpaceDN w:val="0"/>
        <w:adjustRightInd w:val="0"/>
        <w:jc w:val="both"/>
      </w:pPr>
      <w:r w:rsidRPr="00335CA0">
        <w:rPr>
          <w:noProof/>
        </w:rPr>
        <mc:AlternateContent>
          <mc:Choice Requires="wps">
            <w:drawing>
              <wp:inline distT="0" distB="0" distL="0" distR="0" wp14:anchorId="3DCEA3E8" wp14:editId="7AC744AA">
                <wp:extent cx="3172265" cy="1911569"/>
                <wp:effectExtent l="0" t="0" r="9525" b="0"/>
                <wp:docPr id="39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72265" cy="191156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6F604B" w14:textId="77777777" w:rsidR="00E347B0" w:rsidRDefault="00E347B0" w:rsidP="00447BF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AAED4BC" wp14:editId="0DC7E543">
                                  <wp:extent cx="2171946" cy="1693985"/>
                                  <wp:effectExtent l="0" t="0" r="0" b="1905"/>
                                  <wp:docPr id="1" name="图片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93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15562" cy="172800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BCE0BFD" w14:textId="2EBA74F9" w:rsidR="00E347B0" w:rsidRPr="00263AD4" w:rsidRDefault="00E347B0" w:rsidP="00447BFB">
                            <w:pPr>
                              <w:pStyle w:val="FigureCaption"/>
                              <w:jc w:val="center"/>
                            </w:pPr>
                            <w:r w:rsidRPr="003C748D">
                              <w:rPr>
                                <w:rFonts w:hint="eastAsia"/>
                              </w:rPr>
                              <w:t>Fig.</w:t>
                            </w:r>
                            <w:r w:rsidRPr="003C748D">
                              <w:t xml:space="preserve"> </w:t>
                            </w:r>
                            <w:r>
                              <w:t>1</w:t>
                            </w:r>
                            <w:r w:rsidRPr="003C748D">
                              <w:t xml:space="preserve">. </w:t>
                            </w:r>
                            <w:r>
                              <w:t>Modified 33-bus syste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3DCEA3E8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width:249.8pt;height:15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" stroked="f">
                <v:textbox>
                  <w:txbxContent>
                    <w:p w14:paraId="706F604B" w14:textId="77777777" w:rsidR="00E347B0" w:rsidRDefault="00E347B0" w:rsidP="00447BF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AAED4BC" wp14:editId="0DC7E543">
                            <wp:extent cx="2171946" cy="1693985"/>
                            <wp:effectExtent l="0" t="0" r="0" b="1905"/>
                            <wp:docPr id="1" name="图片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93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15562" cy="172800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BCE0BFD" w14:textId="2EBA74F9" w:rsidR="00E347B0" w:rsidRPr="00263AD4" w:rsidRDefault="00E347B0" w:rsidP="00447BFB">
                      <w:pPr>
                        <w:pStyle w:val="FigureCaption"/>
                        <w:jc w:val="center"/>
                      </w:pPr>
                      <w:r w:rsidRPr="003C748D">
                        <w:rPr>
                          <w:rFonts w:hint="eastAsia"/>
                        </w:rPr>
                        <w:t>Fig.</w:t>
                      </w:r>
                      <w:r w:rsidRPr="003C748D">
                        <w:t xml:space="preserve"> </w:t>
                      </w:r>
                      <w:r>
                        <w:t>1</w:t>
                      </w:r>
                      <w:r w:rsidRPr="003C748D">
                        <w:t xml:space="preserve">. </w:t>
                      </w:r>
                      <w:r>
                        <w:t>Modified 33-bus system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6A9213D" w14:textId="7D5A3F3E" w:rsidR="00447BFB" w:rsidRDefault="00447BFB" w:rsidP="00447BFB">
      <w:pPr>
        <w:autoSpaceDE w:val="0"/>
        <w:autoSpaceDN w:val="0"/>
        <w:adjustRightInd w:val="0"/>
        <w:jc w:val="both"/>
      </w:pPr>
      <w:r w:rsidRPr="00335CA0">
        <w:rPr>
          <w:noProof/>
        </w:rPr>
        <mc:AlternateContent>
          <mc:Choice Requires="wps">
            <w:drawing>
              <wp:inline distT="0" distB="0" distL="0" distR="0" wp14:anchorId="7F94400E" wp14:editId="395AA1D1">
                <wp:extent cx="3171825" cy="2035479"/>
                <wp:effectExtent l="0" t="0" r="9525" b="3175"/>
                <wp:docPr id="16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71825" cy="203547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814071" w14:textId="5B2E3827" w:rsidR="00E347B0" w:rsidRDefault="00E347B0" w:rsidP="00447BF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72D1C4B" wp14:editId="6B85ADF5">
                                  <wp:extent cx="2238703" cy="1815608"/>
                                  <wp:effectExtent l="0" t="0" r="9525" b="0"/>
                                  <wp:docPr id="107" name="图片 10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9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34373" cy="189319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C921208" w14:textId="389BAE8C" w:rsidR="00E347B0" w:rsidRPr="00263AD4" w:rsidRDefault="00E347B0" w:rsidP="00447BFB">
                            <w:pPr>
                              <w:pStyle w:val="FigureCaption"/>
                              <w:jc w:val="center"/>
                            </w:pPr>
                            <w:r w:rsidRPr="003C748D">
                              <w:rPr>
                                <w:rFonts w:hint="eastAsia"/>
                              </w:rPr>
                              <w:t>Fig.</w:t>
                            </w:r>
                            <w:r w:rsidRPr="003C748D">
                              <w:t xml:space="preserve"> </w:t>
                            </w:r>
                            <w:r>
                              <w:t>2</w:t>
                            </w:r>
                            <w:r w:rsidRPr="003C748D">
                              <w:t xml:space="preserve">. </w:t>
                            </w:r>
                            <w:r>
                              <w:t>Modified 69-bus syste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F94400E" id="_x0000_s1027" type="#_x0000_t202" style="width:249.75pt;height:16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" stroked="f">
                <v:textbox>
                  <w:txbxContent>
                    <w:p w14:paraId="6F814071" w14:textId="5B2E3827" w:rsidR="00E347B0" w:rsidRDefault="00E347B0" w:rsidP="00447BF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72D1C4B" wp14:editId="6B85ADF5">
                            <wp:extent cx="2238703" cy="1815608"/>
                            <wp:effectExtent l="0" t="0" r="9525" b="0"/>
                            <wp:docPr id="107" name="图片 10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9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34373" cy="189319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C921208" w14:textId="389BAE8C" w:rsidR="00E347B0" w:rsidRPr="00263AD4" w:rsidRDefault="00E347B0" w:rsidP="00447BFB">
                      <w:pPr>
                        <w:pStyle w:val="FigureCaption"/>
                        <w:jc w:val="center"/>
                      </w:pPr>
                      <w:r w:rsidRPr="003C748D">
                        <w:rPr>
                          <w:rFonts w:hint="eastAsia"/>
                        </w:rPr>
                        <w:t>Fig.</w:t>
                      </w:r>
                      <w:r w:rsidRPr="003C748D">
                        <w:t xml:space="preserve"> </w:t>
                      </w:r>
                      <w:r>
                        <w:t>2</w:t>
                      </w:r>
                      <w:r w:rsidRPr="003C748D">
                        <w:t xml:space="preserve">. </w:t>
                      </w:r>
                      <w:r>
                        <w:t>Modified 69-bus system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F8ECDE2" w14:textId="77777777" w:rsidR="00B93720" w:rsidRDefault="00447BFB" w:rsidP="00B93720">
      <w:pPr>
        <w:autoSpaceDE w:val="0"/>
        <w:autoSpaceDN w:val="0"/>
        <w:adjustRightInd w:val="0"/>
        <w:jc w:val="both"/>
        <w:rPr>
          <w:rFonts w:eastAsia="Times New Roman" w:cstheme="minorBidi"/>
          <w:kern w:val="2"/>
          <w:szCs w:val="22"/>
          <w:lang w:eastAsia="zh-CN"/>
        </w:rPr>
      </w:pPr>
      <w:r w:rsidRPr="00335CA0">
        <w:rPr>
          <w:noProof/>
        </w:rPr>
        <mc:AlternateContent>
          <mc:Choice Requires="wps">
            <w:drawing>
              <wp:inline distT="0" distB="0" distL="0" distR="0" wp14:anchorId="502DB14F" wp14:editId="1ADB8443">
                <wp:extent cx="3086568" cy="2117187"/>
                <wp:effectExtent l="0" t="0" r="0" b="0"/>
                <wp:docPr id="45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568" cy="21171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1EA538" w14:textId="77777777" w:rsidR="00E347B0" w:rsidRDefault="00E347B0" w:rsidP="00447BF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11B481E" wp14:editId="60ED02D2">
                                  <wp:extent cx="2551710" cy="1828800"/>
                                  <wp:effectExtent l="0" t="0" r="1270" b="0"/>
                                  <wp:docPr id="108" name="图片 10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93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81036" cy="184981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DB558C4" w14:textId="55001384" w:rsidR="00E347B0" w:rsidRPr="00263AD4" w:rsidRDefault="00E347B0" w:rsidP="00447BFB">
                            <w:pPr>
                              <w:pStyle w:val="FigureCaption"/>
                              <w:jc w:val="center"/>
                            </w:pPr>
                            <w:r w:rsidRPr="003C748D">
                              <w:rPr>
                                <w:rFonts w:hint="eastAsia"/>
                              </w:rPr>
                              <w:t>Fig.</w:t>
                            </w:r>
                            <w:r w:rsidRPr="003C748D">
                              <w:t xml:space="preserve"> </w:t>
                            </w:r>
                            <w:r>
                              <w:t>3</w:t>
                            </w:r>
                            <w:r w:rsidRPr="003C748D">
                              <w:t xml:space="preserve">. </w:t>
                            </w:r>
                            <w:r>
                              <w:t>Modified 123-bus syste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02DB14F" id="_x0000_s1028" type="#_x0000_t202" style="width:243.05pt;height:166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" stroked="f">
                <v:textbox>
                  <w:txbxContent>
                    <w:p w14:paraId="771EA538" w14:textId="77777777" w:rsidR="00E347B0" w:rsidRDefault="00E347B0" w:rsidP="00447BF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11B481E" wp14:editId="60ED02D2">
                            <wp:extent cx="2551710" cy="1828800"/>
                            <wp:effectExtent l="0" t="0" r="1270" b="0"/>
                            <wp:docPr id="108" name="图片 10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93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81036" cy="184981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DB558C4" w14:textId="55001384" w:rsidR="00E347B0" w:rsidRPr="00263AD4" w:rsidRDefault="00E347B0" w:rsidP="00447BFB">
                      <w:pPr>
                        <w:pStyle w:val="FigureCaption"/>
                        <w:jc w:val="center"/>
                      </w:pPr>
                      <w:r w:rsidRPr="003C748D">
                        <w:rPr>
                          <w:rFonts w:hint="eastAsia"/>
                        </w:rPr>
                        <w:t>Fig.</w:t>
                      </w:r>
                      <w:r w:rsidRPr="003C748D">
                        <w:t xml:space="preserve"> </w:t>
                      </w:r>
                      <w:r>
                        <w:t>3</w:t>
                      </w:r>
                      <w:r w:rsidRPr="003C748D">
                        <w:t xml:space="preserve">. </w:t>
                      </w:r>
                      <w:r>
                        <w:t>Modified 123-bus system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97366B0" w14:textId="5F9957A0" w:rsidR="00F97F86" w:rsidRPr="00B93720" w:rsidRDefault="00BA2C9F" w:rsidP="00B93720">
      <w:pPr>
        <w:autoSpaceDE w:val="0"/>
        <w:autoSpaceDN w:val="0"/>
        <w:adjustRightInd w:val="0"/>
        <w:jc w:val="center"/>
      </w:pPr>
      <w:r>
        <w:rPr>
          <w:noProof/>
        </w:rPr>
        <w:drawing>
          <wp:inline distT="0" distB="0" distL="0" distR="0" wp14:anchorId="396A8520" wp14:editId="58291E57">
            <wp:extent cx="2085584" cy="131499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178" cy="13374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0AAD5" w14:textId="496454F8" w:rsidR="00B93720" w:rsidRDefault="00F97F86" w:rsidP="00D03514">
      <w:pPr>
        <w:adjustRightInd w:val="0"/>
        <w:snapToGrid w:val="0"/>
        <w:jc w:val="center"/>
        <w:rPr>
          <w:rFonts w:eastAsia="等线"/>
          <w:sz w:val="16"/>
          <w:szCs w:val="16"/>
        </w:rPr>
      </w:pPr>
      <w:r>
        <w:rPr>
          <w:rFonts w:eastAsia="等线"/>
          <w:sz w:val="16"/>
          <w:szCs w:val="16"/>
        </w:rPr>
        <w:t>Fig. 4. A</w:t>
      </w:r>
      <w:r>
        <w:t xml:space="preserve"> </w:t>
      </w:r>
      <w:r>
        <w:rPr>
          <w:rFonts w:eastAsia="等线"/>
          <w:sz w:val="16"/>
          <w:szCs w:val="16"/>
        </w:rPr>
        <w:t>three-phase unbalanced 606-bus distribution system</w:t>
      </w:r>
      <w:r w:rsidR="00CD284D">
        <w:rPr>
          <w:rFonts w:eastAsia="等线"/>
          <w:sz w:val="16"/>
          <w:szCs w:val="16"/>
        </w:rPr>
        <w:t>.</w:t>
      </w:r>
    </w:p>
    <w:p w14:paraId="73FE1488" w14:textId="2EEA27DF" w:rsidR="0073183E" w:rsidRPr="00B93720" w:rsidRDefault="009C1D3C" w:rsidP="00D03514">
      <w:pPr>
        <w:spacing w:afterLines="25" w:after="60"/>
        <w:jc w:val="center"/>
        <w:rPr>
          <w:rFonts w:eastAsia="等线"/>
          <w:sz w:val="16"/>
          <w:szCs w:val="16"/>
          <w:lang w:eastAsia="zh-CN"/>
        </w:rPr>
      </w:pPr>
      <w:r>
        <w:rPr>
          <w:rFonts w:eastAsia="等线"/>
          <w:sz w:val="16"/>
          <w:szCs w:val="16"/>
          <w:lang w:eastAsia="zh-CN"/>
        </w:rPr>
        <w:t>(</w:t>
      </w:r>
      <w:r w:rsidR="00C8244A" w:rsidRPr="00C8244A">
        <w:rPr>
          <w:rFonts w:eastAsia="等线"/>
          <w:sz w:val="16"/>
          <w:szCs w:val="16"/>
          <w:lang w:eastAsia="zh-CN"/>
        </w:rPr>
        <w:t>The three-phase unbalanced 606-bus system combines five three-phase unbalanced IEEE 123- bus systems, which is illustrated as follows. The root nodes of the five IEEE 123- bus systems are connected together.</w:t>
      </w:r>
      <w:r>
        <w:rPr>
          <w:rFonts w:eastAsia="等线"/>
          <w:sz w:val="16"/>
          <w:szCs w:val="16"/>
          <w:lang w:eastAsia="zh-CN"/>
        </w:rPr>
        <w:t>)</w:t>
      </w:r>
    </w:p>
    <w:p w14:paraId="65D070FF" w14:textId="460AFF1F" w:rsidR="00B93720" w:rsidRDefault="0073258D" w:rsidP="00447BFB">
      <w:pPr>
        <w:autoSpaceDE w:val="0"/>
        <w:autoSpaceDN w:val="0"/>
        <w:adjustRightInd w:val="0"/>
        <w:jc w:val="both"/>
      </w:pPr>
      <w:r w:rsidRPr="00335CA0">
        <w:rPr>
          <w:noProof/>
        </w:rPr>
        <mc:AlternateContent>
          <mc:Choice Requires="wps">
            <w:drawing>
              <wp:inline distT="0" distB="0" distL="0" distR="0" wp14:anchorId="31D59E29" wp14:editId="4B9A916A">
                <wp:extent cx="3132455" cy="1835834"/>
                <wp:effectExtent l="0" t="0" r="0" b="0"/>
                <wp:docPr id="30" name="文本框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2455" cy="18358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47B500" w14:textId="3B1C034D" w:rsidR="00E347B0" w:rsidRDefault="00E347B0" w:rsidP="0073258D">
                            <w:pPr>
                              <w:pStyle w:val="TableTitle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 xml:space="preserve">TABLE </w:t>
                            </w:r>
                            <w:r>
                              <w:rPr>
                                <w:lang w:eastAsia="zh-CN"/>
                              </w:rPr>
                              <w:t>I</w:t>
                            </w:r>
                          </w:p>
                          <w:p w14:paraId="71F7BA02" w14:textId="1C41DFCB" w:rsidR="00E347B0" w:rsidRPr="00B12EED" w:rsidRDefault="00E347B0" w:rsidP="0073258D">
                            <w:pPr>
                              <w:pStyle w:val="TableTitle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a</w:t>
                            </w:r>
                            <w:r>
                              <w:rPr>
                                <w:lang w:eastAsia="zh-CN"/>
                              </w:rPr>
                              <w:t>rea partition of 69-bus system</w:t>
                            </w:r>
                          </w:p>
                          <w:tbl>
                            <w:tblPr>
                              <w:tblW w:w="4858" w:type="dxa"/>
                              <w:jc w:val="center"/>
                              <w:tblBorders>
                                <w:top w:val="single" w:sz="4" w:space="0" w:color="auto"/>
                                <w:bottom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450"/>
                              <w:gridCol w:w="754"/>
                              <w:gridCol w:w="3654"/>
                            </w:tblGrid>
                            <w:tr w:rsidR="00E347B0" w14:paraId="7E7BD7E8" w14:textId="77777777" w:rsidTr="00D41DB7">
                              <w:trPr>
                                <w:trHeight w:val="321"/>
                                <w:jc w:val="center"/>
                              </w:trPr>
                              <w:tc>
                                <w:tcPr>
                                  <w:tcW w:w="1204" w:type="dxa"/>
                                  <w:gridSpan w:val="2"/>
                                  <w:tcBorders>
                                    <w:top w:val="doub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7A7C60D" w14:textId="77777777" w:rsidR="00E347B0" w:rsidRPr="00354C11" w:rsidRDefault="00E347B0" w:rsidP="00DF4F2F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 xml:space="preserve"> Partition</w:t>
                                  </w:r>
                                </w:p>
                              </w:tc>
                              <w:tc>
                                <w:tcPr>
                                  <w:tcW w:w="3654" w:type="dxa"/>
                                  <w:tcBorders>
                                    <w:top w:val="doub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A65CD26" w14:textId="77777777" w:rsidR="00E347B0" w:rsidRPr="00DF4F2F" w:rsidRDefault="00E347B0" w:rsidP="00DF4F2F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  <w:sz w:val="16"/>
                                      <w:szCs w:val="16"/>
                                      <w:lang w:val="en-US"/>
                                    </w:rPr>
                                    <w:t>B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us set</w:t>
                                  </w:r>
                                </w:p>
                              </w:tc>
                            </w:tr>
                            <w:tr w:rsidR="00E347B0" w14:paraId="021B5073" w14:textId="77777777" w:rsidTr="00D345A7">
                              <w:trPr>
                                <w:trHeight w:val="269"/>
                                <w:jc w:val="center"/>
                              </w:trPr>
                              <w:tc>
                                <w:tcPr>
                                  <w:tcW w:w="450" w:type="dxa"/>
                                  <w:vMerge w:val="restart"/>
                                  <w:tcBorders>
                                    <w:top w:val="nil"/>
                                    <w:bottom w:val="doub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1FA1FA0C" w14:textId="77777777" w:rsidR="00E347B0" w:rsidRPr="00246DDE" w:rsidRDefault="00E347B0" w:rsidP="00DF4F2F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  <w:szCs w:val="16"/>
                                      <w:lang w:val="en-US"/>
                                    </w:rPr>
                                    <w:t>6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754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402725B" w14:textId="77777777" w:rsidR="00E347B0" w:rsidRDefault="00E347B0" w:rsidP="00DF4F2F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3-area</w:t>
                                  </w:r>
                                </w:p>
                              </w:tc>
                              <w:tc>
                                <w:tcPr>
                                  <w:tcW w:w="3654" w:type="dxa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CE9D84A" w14:textId="77777777" w:rsidR="00E347B0" w:rsidRPr="00246DDE" w:rsidRDefault="00E347B0" w:rsidP="00DF4F2F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DF4F2F">
                                    <w:rPr>
                                      <w:position w:val="-22"/>
                                      <w:sz w:val="16"/>
                                      <w:szCs w:val="16"/>
                                    </w:rPr>
                                    <w:object w:dxaOrig="3122" w:dyaOrig="521" w14:anchorId="2EF2C3F6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56pt;height:25.5pt" o:ole="">
                                        <v:imagedata r:id="rId15" o:title=""/>
                                      </v:shape>
                                      <o:OLEObject Type="Embed" ProgID="Equation.DSMT4" ShapeID="_x0000_i1026" DrawAspect="Content" ObjectID="_1710795054" r:id="rId16"/>
                                    </w:object>
                                  </w:r>
                                </w:p>
                              </w:tc>
                            </w:tr>
                            <w:tr w:rsidR="00E347B0" w14:paraId="4B59217A" w14:textId="77777777" w:rsidTr="00D345A7">
                              <w:trPr>
                                <w:trHeight w:val="269"/>
                                <w:jc w:val="center"/>
                              </w:trPr>
                              <w:tc>
                                <w:tcPr>
                                  <w:tcW w:w="450" w:type="dxa"/>
                                  <w:vMerge/>
                                  <w:tcBorders>
                                    <w:top w:val="single" w:sz="4" w:space="0" w:color="auto"/>
                                    <w:bottom w:val="doub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6CE9FCC7" w14:textId="77777777" w:rsidR="00E347B0" w:rsidRPr="00246DDE" w:rsidRDefault="00E347B0" w:rsidP="00DF4F2F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54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6793568E" w14:textId="77777777" w:rsidR="00E347B0" w:rsidRDefault="00E347B0" w:rsidP="00DF4F2F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bookmarkStart w:id="0" w:name="OLE_LINK1"/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4-area</w:t>
                                  </w:r>
                                  <w:bookmarkEnd w:id="0"/>
                                </w:p>
                              </w:tc>
                              <w:tc>
                                <w:tcPr>
                                  <w:tcW w:w="3654" w:type="dxa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1A6C6486" w14:textId="77777777" w:rsidR="00E347B0" w:rsidRPr="00246DDE" w:rsidRDefault="00E347B0" w:rsidP="00DF4F2F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DF4F2F">
                                    <w:rPr>
                                      <w:position w:val="-22"/>
                                      <w:sz w:val="16"/>
                                      <w:szCs w:val="16"/>
                                    </w:rPr>
                                    <w:object w:dxaOrig="2650" w:dyaOrig="521" w14:anchorId="32547063">
                                      <v:shape id="_x0000_i1028" type="#_x0000_t75" style="width:132.5pt;height:25.5pt" o:ole="">
                                        <v:imagedata r:id="rId17" o:title=""/>
                                      </v:shape>
                                      <o:OLEObject Type="Embed" ProgID="Equation.DSMT4" ShapeID="_x0000_i1028" DrawAspect="Content" ObjectID="_1710795055" r:id="rId18"/>
                                    </w:object>
                                  </w:r>
                                </w:p>
                              </w:tc>
                            </w:tr>
                            <w:tr w:rsidR="00E347B0" w14:paraId="2E041E8E" w14:textId="77777777" w:rsidTr="00D345A7">
                              <w:trPr>
                                <w:trHeight w:val="269"/>
                                <w:jc w:val="center"/>
                              </w:trPr>
                              <w:tc>
                                <w:tcPr>
                                  <w:tcW w:w="450" w:type="dxa"/>
                                  <w:vMerge/>
                                  <w:tcBorders>
                                    <w:top w:val="nil"/>
                                    <w:bottom w:val="doub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35661306" w14:textId="77777777" w:rsidR="00E347B0" w:rsidRPr="00246DDE" w:rsidRDefault="00E347B0" w:rsidP="00DF4F2F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54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double" w:sz="4" w:space="0" w:color="auto"/>
                                  </w:tcBorders>
                                  <w:vAlign w:val="center"/>
                                </w:tcPr>
                                <w:p w14:paraId="27F48E85" w14:textId="77777777" w:rsidR="00E347B0" w:rsidRDefault="00E347B0" w:rsidP="00DF4F2F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7-area</w:t>
                                  </w:r>
                                </w:p>
                              </w:tc>
                              <w:tc>
                                <w:tcPr>
                                  <w:tcW w:w="3654" w:type="dxa"/>
                                  <w:tcBorders>
                                    <w:top w:val="single" w:sz="4" w:space="0" w:color="auto"/>
                                    <w:bottom w:val="double" w:sz="4" w:space="0" w:color="auto"/>
                                  </w:tcBorders>
                                  <w:vAlign w:val="center"/>
                                </w:tcPr>
                                <w:p w14:paraId="6C0C46C7" w14:textId="77777777" w:rsidR="00E347B0" w:rsidRPr="00246DDE" w:rsidRDefault="00E347B0" w:rsidP="00DF4F2F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D41DB7">
                                    <w:rPr>
                                      <w:position w:val="-34"/>
                                      <w:sz w:val="16"/>
                                      <w:szCs w:val="16"/>
                                    </w:rPr>
                                    <w:object w:dxaOrig="2830" w:dyaOrig="807" w14:anchorId="6C684C65">
                                      <v:shape id="_x0000_i1030" type="#_x0000_t75" style="width:141.5pt;height:40.5pt" o:ole="">
                                        <v:imagedata r:id="rId19" o:title=""/>
                                      </v:shape>
                                      <o:OLEObject Type="Embed" ProgID="Equation.DSMT4" ShapeID="_x0000_i1030" DrawAspect="Content" ObjectID="_1710795056" r:id="rId20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6F14F48A" w14:textId="77777777" w:rsidR="00E347B0" w:rsidRPr="00322E5A" w:rsidRDefault="00E347B0" w:rsidP="0073258D">
                            <w:pPr>
                              <w:pStyle w:val="Text"/>
                              <w:ind w:firstLine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31D59E29" id="_x0000_t202" coordsize="21600,21600" o:spt="202" path="m,l,21600r21600,l21600,xe">
                <v:stroke joinstyle="miter"/>
                <v:path gradientshapeok="t" o:connecttype="rect"/>
              </v:shapetype>
              <v:shape id="文本框 14" o:spid="_x0000_s1029" type="#_x0000_t202" style="width:246.65pt;height:14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" stroked="f">
                <v:textbox>
                  <w:txbxContent>
                    <w:p w14:paraId="7847B500" w14:textId="3B1C034D" w:rsidR="00E347B0" w:rsidRDefault="00E347B0" w:rsidP="0073258D">
                      <w:pPr>
                        <w:pStyle w:val="TableTitle"/>
                        <w:rPr>
                          <w:lang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 xml:space="preserve">TABLE </w:t>
                      </w:r>
                      <w:r>
                        <w:rPr>
                          <w:lang w:eastAsia="zh-CN"/>
                        </w:rPr>
                        <w:t>I</w:t>
                      </w:r>
                    </w:p>
                    <w:p w14:paraId="71F7BA02" w14:textId="1C41DFCB" w:rsidR="00E347B0" w:rsidRPr="00B12EED" w:rsidRDefault="00E347B0" w:rsidP="0073258D">
                      <w:pPr>
                        <w:pStyle w:val="TableTitle"/>
                        <w:rPr>
                          <w:lang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a</w:t>
                      </w:r>
                      <w:r>
                        <w:rPr>
                          <w:lang w:eastAsia="zh-CN"/>
                        </w:rPr>
                        <w:t>rea partition of 69-bus system</w:t>
                      </w:r>
                    </w:p>
                    <w:tbl>
                      <w:tblPr>
                        <w:tblW w:w="4858" w:type="dxa"/>
                        <w:jc w:val="center"/>
                        <w:tblBorders>
                          <w:top w:val="single" w:sz="4" w:space="0" w:color="auto"/>
                          <w:bottom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450"/>
                        <w:gridCol w:w="754"/>
                        <w:gridCol w:w="3654"/>
                      </w:tblGrid>
                      <w:tr w:rsidR="00E347B0" w14:paraId="7E7BD7E8" w14:textId="77777777" w:rsidTr="00D41DB7">
                        <w:trPr>
                          <w:trHeight w:val="321"/>
                          <w:jc w:val="center"/>
                        </w:trPr>
                        <w:tc>
                          <w:tcPr>
                            <w:tcW w:w="1204" w:type="dxa"/>
                            <w:gridSpan w:val="2"/>
                            <w:tcBorders>
                              <w:top w:val="doub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47A7C60D" w14:textId="77777777" w:rsidR="00E347B0" w:rsidRPr="00354C11" w:rsidRDefault="00E347B0" w:rsidP="00DF4F2F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 xml:space="preserve"> Partition</w:t>
                            </w:r>
                          </w:p>
                        </w:tc>
                        <w:tc>
                          <w:tcPr>
                            <w:tcW w:w="3654" w:type="dxa"/>
                            <w:tcBorders>
                              <w:top w:val="doub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0A65CD26" w14:textId="77777777" w:rsidR="00E347B0" w:rsidRPr="00DF4F2F" w:rsidRDefault="00E347B0" w:rsidP="00DF4F2F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val="en-US"/>
                              </w:rPr>
                              <w:t>B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us set</w:t>
                            </w:r>
                          </w:p>
                        </w:tc>
                      </w:tr>
                      <w:tr w:rsidR="00E347B0" w14:paraId="021B5073" w14:textId="77777777" w:rsidTr="00D345A7">
                        <w:trPr>
                          <w:trHeight w:val="269"/>
                          <w:jc w:val="center"/>
                        </w:trPr>
                        <w:tc>
                          <w:tcPr>
                            <w:tcW w:w="450" w:type="dxa"/>
                            <w:vMerge w:val="restart"/>
                            <w:tcBorders>
                              <w:top w:val="nil"/>
                              <w:bottom w:val="doub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1FA1FA0C" w14:textId="77777777" w:rsidR="00E347B0" w:rsidRPr="00246DDE" w:rsidRDefault="00E347B0" w:rsidP="00DF4F2F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val="en-US"/>
                              </w:rPr>
                              <w:t>6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754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2402725B" w14:textId="77777777" w:rsidR="00E347B0" w:rsidRDefault="00E347B0" w:rsidP="00DF4F2F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3-area</w:t>
                            </w:r>
                          </w:p>
                        </w:tc>
                        <w:tc>
                          <w:tcPr>
                            <w:tcW w:w="3654" w:type="dxa"/>
                            <w:tcBorders>
                              <w:top w:val="nil"/>
                              <w:bottom w:val="single" w:sz="4" w:space="0" w:color="auto"/>
                            </w:tcBorders>
                            <w:vAlign w:val="center"/>
                          </w:tcPr>
                          <w:p w14:paraId="0CE9D84A" w14:textId="77777777" w:rsidR="00E347B0" w:rsidRPr="00246DDE" w:rsidRDefault="00E347B0" w:rsidP="00DF4F2F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DF4F2F">
                              <w:rPr>
                                <w:position w:val="-22"/>
                                <w:sz w:val="16"/>
                                <w:szCs w:val="16"/>
                              </w:rPr>
                              <w:object w:dxaOrig="3122" w:dyaOrig="521" w14:anchorId="2EF2C3F6">
                                <v:shape id="_x0000_i1026" type="#_x0000_t75" style="width:156pt;height:25.5pt" o:ole="">
                                  <v:imagedata r:id="rId15" o:title=""/>
                                </v:shape>
                                <o:OLEObject Type="Embed" ProgID="Equation.DSMT4" ShapeID="_x0000_i1026" DrawAspect="Content" ObjectID="_1710795054" r:id="rId21"/>
                              </w:object>
                            </w:r>
                          </w:p>
                        </w:tc>
                      </w:tr>
                      <w:tr w:rsidR="00E347B0" w14:paraId="4B59217A" w14:textId="77777777" w:rsidTr="00D345A7">
                        <w:trPr>
                          <w:trHeight w:val="269"/>
                          <w:jc w:val="center"/>
                        </w:trPr>
                        <w:tc>
                          <w:tcPr>
                            <w:tcW w:w="450" w:type="dxa"/>
                            <w:vMerge/>
                            <w:tcBorders>
                              <w:top w:val="single" w:sz="4" w:space="0" w:color="auto"/>
                              <w:bottom w:val="doub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6CE9FCC7" w14:textId="77777777" w:rsidR="00E347B0" w:rsidRPr="00246DDE" w:rsidRDefault="00E347B0" w:rsidP="00DF4F2F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754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6793568E" w14:textId="77777777" w:rsidR="00E347B0" w:rsidRDefault="00E347B0" w:rsidP="00DF4F2F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bookmarkStart w:id="1" w:name="OLE_LINK1"/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4-area</w:t>
                            </w:r>
                            <w:bookmarkEnd w:id="1"/>
                          </w:p>
                        </w:tc>
                        <w:tc>
                          <w:tcPr>
                            <w:tcW w:w="3654" w:type="dxa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1A6C6486" w14:textId="77777777" w:rsidR="00E347B0" w:rsidRPr="00246DDE" w:rsidRDefault="00E347B0" w:rsidP="00DF4F2F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DF4F2F">
                              <w:rPr>
                                <w:position w:val="-22"/>
                                <w:sz w:val="16"/>
                                <w:szCs w:val="16"/>
                              </w:rPr>
                              <w:object w:dxaOrig="2650" w:dyaOrig="521" w14:anchorId="32547063">
                                <v:shape id="_x0000_i1028" type="#_x0000_t75" style="width:132.5pt;height:25.5pt" o:ole="">
                                  <v:imagedata r:id="rId17" o:title=""/>
                                </v:shape>
                                <o:OLEObject Type="Embed" ProgID="Equation.DSMT4" ShapeID="_x0000_i1028" DrawAspect="Content" ObjectID="_1710795055" r:id="rId22"/>
                              </w:object>
                            </w:r>
                          </w:p>
                        </w:tc>
                      </w:tr>
                      <w:tr w:rsidR="00E347B0" w14:paraId="2E041E8E" w14:textId="77777777" w:rsidTr="00D345A7">
                        <w:trPr>
                          <w:trHeight w:val="269"/>
                          <w:jc w:val="center"/>
                        </w:trPr>
                        <w:tc>
                          <w:tcPr>
                            <w:tcW w:w="450" w:type="dxa"/>
                            <w:vMerge/>
                            <w:tcBorders>
                              <w:top w:val="nil"/>
                              <w:bottom w:val="doub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35661306" w14:textId="77777777" w:rsidR="00E347B0" w:rsidRPr="00246DDE" w:rsidRDefault="00E347B0" w:rsidP="00DF4F2F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754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double" w:sz="4" w:space="0" w:color="auto"/>
                            </w:tcBorders>
                            <w:vAlign w:val="center"/>
                          </w:tcPr>
                          <w:p w14:paraId="27F48E85" w14:textId="77777777" w:rsidR="00E347B0" w:rsidRDefault="00E347B0" w:rsidP="00DF4F2F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7-area</w:t>
                            </w:r>
                          </w:p>
                        </w:tc>
                        <w:tc>
                          <w:tcPr>
                            <w:tcW w:w="3654" w:type="dxa"/>
                            <w:tcBorders>
                              <w:top w:val="single" w:sz="4" w:space="0" w:color="auto"/>
                              <w:bottom w:val="double" w:sz="4" w:space="0" w:color="auto"/>
                            </w:tcBorders>
                            <w:vAlign w:val="center"/>
                          </w:tcPr>
                          <w:p w14:paraId="6C0C46C7" w14:textId="77777777" w:rsidR="00E347B0" w:rsidRPr="00246DDE" w:rsidRDefault="00E347B0" w:rsidP="00DF4F2F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D41DB7">
                              <w:rPr>
                                <w:position w:val="-34"/>
                                <w:sz w:val="16"/>
                                <w:szCs w:val="16"/>
                              </w:rPr>
                              <w:object w:dxaOrig="2830" w:dyaOrig="807" w14:anchorId="6C684C65">
                                <v:shape id="_x0000_i1030" type="#_x0000_t75" style="width:141.5pt;height:40.5pt" o:ole="">
                                  <v:imagedata r:id="rId19" o:title=""/>
                                </v:shape>
                                <o:OLEObject Type="Embed" ProgID="Equation.DSMT4" ShapeID="_x0000_i1030" DrawAspect="Content" ObjectID="_1710795056" r:id="rId23"/>
                              </w:object>
                            </w:r>
                          </w:p>
                        </w:tc>
                      </w:tr>
                    </w:tbl>
                    <w:p w14:paraId="6F14F48A" w14:textId="77777777" w:rsidR="00E347B0" w:rsidRPr="00322E5A" w:rsidRDefault="00E347B0" w:rsidP="0073258D">
                      <w:pPr>
                        <w:pStyle w:val="Text"/>
                        <w:ind w:firstLine="0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74685F99" w14:textId="4AA5D846" w:rsidR="008B7392" w:rsidRDefault="0050253A" w:rsidP="00BC6635">
      <w:pPr>
        <w:autoSpaceDE w:val="0"/>
        <w:autoSpaceDN w:val="0"/>
        <w:adjustRightInd w:val="0"/>
        <w:jc w:val="both"/>
      </w:pPr>
      <w:r w:rsidRPr="00335CA0">
        <w:rPr>
          <w:noProof/>
        </w:rPr>
        <mc:AlternateContent>
          <mc:Choice Requires="wps">
            <w:drawing>
              <wp:inline distT="0" distB="0" distL="0" distR="0" wp14:anchorId="47DA82A4" wp14:editId="201E75D1">
                <wp:extent cx="3132455" cy="2678723"/>
                <wp:effectExtent l="0" t="0" r="0" b="7620"/>
                <wp:docPr id="3" name="文本框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2455" cy="26787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98CEF4" w14:textId="352CBFBF" w:rsidR="0050253A" w:rsidRDefault="0050253A" w:rsidP="0050253A">
                            <w:pPr>
                              <w:pStyle w:val="TableTitle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 xml:space="preserve">TABLE </w:t>
                            </w:r>
                            <w:r>
                              <w:rPr>
                                <w:lang w:eastAsia="zh-CN"/>
                              </w:rPr>
                              <w:t>I</w:t>
                            </w:r>
                            <w:r w:rsidR="001E44CD">
                              <w:rPr>
                                <w:lang w:eastAsia="zh-CN"/>
                              </w:rPr>
                              <w:t>I</w:t>
                            </w:r>
                          </w:p>
                          <w:p w14:paraId="5E48244E" w14:textId="392AD4D7" w:rsidR="0050253A" w:rsidRPr="00B12EED" w:rsidRDefault="0050253A" w:rsidP="0050253A">
                            <w:pPr>
                              <w:pStyle w:val="TableTitle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a</w:t>
                            </w:r>
                            <w:r>
                              <w:rPr>
                                <w:lang w:eastAsia="zh-CN"/>
                              </w:rPr>
                              <w:t xml:space="preserve">rea partition of </w:t>
                            </w:r>
                            <w:r w:rsidR="002A4251">
                              <w:rPr>
                                <w:lang w:eastAsia="zh-CN"/>
                              </w:rPr>
                              <w:t>606</w:t>
                            </w:r>
                            <w:r>
                              <w:rPr>
                                <w:lang w:eastAsia="zh-CN"/>
                              </w:rPr>
                              <w:t>-bus system</w:t>
                            </w:r>
                          </w:p>
                          <w:tbl>
                            <w:tblPr>
                              <w:tblW w:w="4912" w:type="dxa"/>
                              <w:jc w:val="center"/>
                              <w:tblBorders>
                                <w:top w:val="single" w:sz="4" w:space="0" w:color="auto"/>
                                <w:bottom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17"/>
                              <w:gridCol w:w="3695"/>
                            </w:tblGrid>
                            <w:tr w:rsidR="0050253A" w14:paraId="32F995FA" w14:textId="77777777" w:rsidTr="0050253A">
                              <w:trPr>
                                <w:trHeight w:val="318"/>
                                <w:jc w:val="center"/>
                              </w:trPr>
                              <w:tc>
                                <w:tcPr>
                                  <w:tcW w:w="1217" w:type="dxa"/>
                                  <w:tcBorders>
                                    <w:top w:val="doub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10A5B0FD" w14:textId="77777777" w:rsidR="0050253A" w:rsidRPr="00354C11" w:rsidRDefault="0050253A" w:rsidP="00DF4F2F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 xml:space="preserve"> Partition</w:t>
                                  </w:r>
                                </w:p>
                              </w:tc>
                              <w:tc>
                                <w:tcPr>
                                  <w:tcW w:w="3695" w:type="dxa"/>
                                  <w:tcBorders>
                                    <w:top w:val="doub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F838106" w14:textId="77777777" w:rsidR="0050253A" w:rsidRPr="00DF4F2F" w:rsidRDefault="0050253A" w:rsidP="00DF4F2F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  <w:sz w:val="16"/>
                                      <w:szCs w:val="16"/>
                                      <w:lang w:val="en-US"/>
                                    </w:rPr>
                                    <w:t>B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us set</w:t>
                                  </w:r>
                                </w:p>
                              </w:tc>
                            </w:tr>
                            <w:tr w:rsidR="0050253A" w14:paraId="585B6E18" w14:textId="77777777" w:rsidTr="0050253A">
                              <w:trPr>
                                <w:trHeight w:val="1892"/>
                                <w:jc w:val="center"/>
                              </w:trPr>
                              <w:tc>
                                <w:tcPr>
                                  <w:tcW w:w="1217" w:type="dxa"/>
                                  <w:tcBorders>
                                    <w:top w:val="nil"/>
                                  </w:tcBorders>
                                  <w:vAlign w:val="center"/>
                                </w:tcPr>
                                <w:p w14:paraId="669DA513" w14:textId="15AE20C8" w:rsidR="0050253A" w:rsidRDefault="0050253A" w:rsidP="0050253A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606-bus system with 25-area</w:t>
                                  </w:r>
                                </w:p>
                              </w:tc>
                              <w:tc>
                                <w:tcPr>
                                  <w:tcW w:w="3695" w:type="dxa"/>
                                  <w:tcBorders>
                                    <w:top w:val="nil"/>
                                  </w:tcBorders>
                                  <w:vAlign w:val="center"/>
                                </w:tcPr>
                                <w:p w14:paraId="48D2C1A3" w14:textId="098F21B2" w:rsidR="0050253A" w:rsidRPr="00246DDE" w:rsidRDefault="00613DA2" w:rsidP="0050253A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613DA2">
                                    <w:rPr>
                                      <w:position w:val="-178"/>
                                      <w:sz w:val="16"/>
                                      <w:szCs w:val="16"/>
                                    </w:rPr>
                                    <w:object w:dxaOrig="3110" w:dyaOrig="3314" w14:anchorId="408F7A3C">
                                      <v:shape id="_x0000_i1032" type="#_x0000_t75" style="width:155.5pt;height:166pt" o:ole="">
                                        <v:imagedata r:id="rId24" o:title=""/>
                                      </v:shape>
                                      <o:OLEObject Type="Embed" ProgID="Equation.DSMT4" ShapeID="_x0000_i1032" DrawAspect="Content" ObjectID="_1710795057" r:id="rId25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504D8737" w14:textId="77777777" w:rsidR="0050253A" w:rsidRPr="00322E5A" w:rsidRDefault="0050253A" w:rsidP="0050253A">
                            <w:pPr>
                              <w:pStyle w:val="Text"/>
                              <w:ind w:firstLine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7DA82A4" id="_x0000_s1030" type="#_x0000_t202" style="width:246.65pt;height:210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" stroked="f">
                <v:textbox>
                  <w:txbxContent>
                    <w:p w14:paraId="0198CEF4" w14:textId="352CBFBF" w:rsidR="0050253A" w:rsidRDefault="0050253A" w:rsidP="0050253A">
                      <w:pPr>
                        <w:pStyle w:val="TableTitle"/>
                        <w:rPr>
                          <w:lang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 xml:space="preserve">TABLE </w:t>
                      </w:r>
                      <w:r>
                        <w:rPr>
                          <w:lang w:eastAsia="zh-CN"/>
                        </w:rPr>
                        <w:t>I</w:t>
                      </w:r>
                      <w:r w:rsidR="001E44CD">
                        <w:rPr>
                          <w:lang w:eastAsia="zh-CN"/>
                        </w:rPr>
                        <w:t>I</w:t>
                      </w:r>
                    </w:p>
                    <w:p w14:paraId="5E48244E" w14:textId="392AD4D7" w:rsidR="0050253A" w:rsidRPr="00B12EED" w:rsidRDefault="0050253A" w:rsidP="0050253A">
                      <w:pPr>
                        <w:pStyle w:val="TableTitle"/>
                        <w:rPr>
                          <w:lang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a</w:t>
                      </w:r>
                      <w:r>
                        <w:rPr>
                          <w:lang w:eastAsia="zh-CN"/>
                        </w:rPr>
                        <w:t xml:space="preserve">rea partition of </w:t>
                      </w:r>
                      <w:r w:rsidR="002A4251">
                        <w:rPr>
                          <w:lang w:eastAsia="zh-CN"/>
                        </w:rPr>
                        <w:t>606</w:t>
                      </w:r>
                      <w:r>
                        <w:rPr>
                          <w:lang w:eastAsia="zh-CN"/>
                        </w:rPr>
                        <w:t>-bus system</w:t>
                      </w:r>
                    </w:p>
                    <w:tbl>
                      <w:tblPr>
                        <w:tblW w:w="4912" w:type="dxa"/>
                        <w:jc w:val="center"/>
                        <w:tblBorders>
                          <w:top w:val="single" w:sz="4" w:space="0" w:color="auto"/>
                          <w:bottom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17"/>
                        <w:gridCol w:w="3695"/>
                      </w:tblGrid>
                      <w:tr w:rsidR="0050253A" w14:paraId="32F995FA" w14:textId="77777777" w:rsidTr="0050253A">
                        <w:trPr>
                          <w:trHeight w:val="318"/>
                          <w:jc w:val="center"/>
                        </w:trPr>
                        <w:tc>
                          <w:tcPr>
                            <w:tcW w:w="1217" w:type="dxa"/>
                            <w:tcBorders>
                              <w:top w:val="doub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10A5B0FD" w14:textId="77777777" w:rsidR="0050253A" w:rsidRPr="00354C11" w:rsidRDefault="0050253A" w:rsidP="00DF4F2F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 xml:space="preserve"> Partition</w:t>
                            </w:r>
                          </w:p>
                        </w:tc>
                        <w:tc>
                          <w:tcPr>
                            <w:tcW w:w="3695" w:type="dxa"/>
                            <w:tcBorders>
                              <w:top w:val="doub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3F838106" w14:textId="77777777" w:rsidR="0050253A" w:rsidRPr="00DF4F2F" w:rsidRDefault="0050253A" w:rsidP="00DF4F2F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val="en-US"/>
                              </w:rPr>
                              <w:t>B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us set</w:t>
                            </w:r>
                          </w:p>
                        </w:tc>
                      </w:tr>
                      <w:tr w:rsidR="0050253A" w14:paraId="585B6E18" w14:textId="77777777" w:rsidTr="0050253A">
                        <w:trPr>
                          <w:trHeight w:val="1892"/>
                          <w:jc w:val="center"/>
                        </w:trPr>
                        <w:tc>
                          <w:tcPr>
                            <w:tcW w:w="1217" w:type="dxa"/>
                            <w:tcBorders>
                              <w:top w:val="nil"/>
                            </w:tcBorders>
                            <w:vAlign w:val="center"/>
                          </w:tcPr>
                          <w:p w14:paraId="669DA513" w14:textId="15AE20C8" w:rsidR="0050253A" w:rsidRDefault="0050253A" w:rsidP="0050253A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606-bus system with 25-area</w:t>
                            </w:r>
                          </w:p>
                        </w:tc>
                        <w:tc>
                          <w:tcPr>
                            <w:tcW w:w="3695" w:type="dxa"/>
                            <w:tcBorders>
                              <w:top w:val="nil"/>
                            </w:tcBorders>
                            <w:vAlign w:val="center"/>
                          </w:tcPr>
                          <w:p w14:paraId="48D2C1A3" w14:textId="098F21B2" w:rsidR="0050253A" w:rsidRPr="00246DDE" w:rsidRDefault="00613DA2" w:rsidP="0050253A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613DA2">
                              <w:rPr>
                                <w:position w:val="-178"/>
                                <w:sz w:val="16"/>
                                <w:szCs w:val="16"/>
                              </w:rPr>
                              <w:object w:dxaOrig="3110" w:dyaOrig="3314" w14:anchorId="408F7A3C">
                                <v:shape id="_x0000_i1032" type="#_x0000_t75" style="width:155.5pt;height:166pt" o:ole="">
                                  <v:imagedata r:id="rId24" o:title=""/>
                                </v:shape>
                                <o:OLEObject Type="Embed" ProgID="Equation.DSMT4" ShapeID="_x0000_i1032" DrawAspect="Content" ObjectID="_1710795057" r:id="rId26"/>
                              </w:object>
                            </w:r>
                          </w:p>
                        </w:tc>
                      </w:tr>
                    </w:tbl>
                    <w:p w14:paraId="504D8737" w14:textId="77777777" w:rsidR="0050253A" w:rsidRPr="00322E5A" w:rsidRDefault="0050253A" w:rsidP="0050253A">
                      <w:pPr>
                        <w:pStyle w:val="Text"/>
                        <w:ind w:firstLine="0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6CCB520B" w14:textId="50423EE9" w:rsidR="00447BFB" w:rsidRDefault="00447BFB" w:rsidP="00447BFB">
      <w:pPr>
        <w:pStyle w:val="1"/>
      </w:pPr>
      <w:r>
        <w:lastRenderedPageBreak/>
        <w:t>H</w:t>
      </w:r>
      <w:r w:rsidR="00A86B82">
        <w:t>yperparameters</w:t>
      </w:r>
    </w:p>
    <w:p w14:paraId="42100414" w14:textId="77777777" w:rsidR="004C7621" w:rsidRDefault="00156539" w:rsidP="00762C3B">
      <w:pPr>
        <w:pStyle w:val="Text"/>
      </w:pPr>
      <w:r>
        <w:t xml:space="preserve">The hyperparameters are shown in Table </w:t>
      </w:r>
      <w:r w:rsidR="004C7621">
        <w:t>I</w:t>
      </w:r>
      <w:r>
        <w:t>I</w:t>
      </w:r>
      <w:r w:rsidR="0042234E">
        <w:t>I</w:t>
      </w:r>
      <w:r>
        <w:t xml:space="preserve">. </w:t>
      </w:r>
    </w:p>
    <w:p w14:paraId="328CEED1" w14:textId="614264B0" w:rsidR="00447BFB" w:rsidRDefault="00156539" w:rsidP="00224AC2">
      <w:pPr>
        <w:pStyle w:val="Text"/>
      </w:pPr>
      <w:r>
        <w:t xml:space="preserve">If the parameters </w:t>
      </w:r>
      <w:r w:rsidR="00A86B82">
        <w:t>are</w:t>
      </w:r>
      <w:r>
        <w:t xml:space="preserve"> different in the 33-bus, 69-bus</w:t>
      </w:r>
      <w:r w:rsidR="00A86B82">
        <w:t>,</w:t>
      </w:r>
      <w:r>
        <w:t xml:space="preserve"> 123-bus</w:t>
      </w:r>
      <w:r w:rsidR="002A24C2">
        <w:t>, and 606-bus</w:t>
      </w:r>
      <w:r>
        <w:t xml:space="preserve"> cases, they would be listed in {·, ·, ·</w:t>
      </w:r>
      <w:r w:rsidR="004A3070">
        <w:t>,</w:t>
      </w:r>
      <w:r w:rsidR="004A3070" w:rsidRPr="004A3070">
        <w:t xml:space="preserve"> </w:t>
      </w:r>
      <w:r w:rsidR="004A3070">
        <w:t>·</w:t>
      </w:r>
      <w:r>
        <w:t>}.</w:t>
      </w:r>
    </w:p>
    <w:p w14:paraId="207FCA57" w14:textId="7A0FA1C4" w:rsidR="007E5490" w:rsidRDefault="00156539" w:rsidP="00447BFB">
      <w:pPr>
        <w:pStyle w:val="Text"/>
        <w:ind w:firstLine="0"/>
        <w:rPr>
          <w:rFonts w:hint="eastAsia"/>
        </w:rPr>
      </w:pPr>
      <w:r w:rsidRPr="00335CA0">
        <w:rPr>
          <w:noProof/>
          <w:lang w:val="en-US"/>
        </w:rPr>
        <mc:AlternateContent>
          <mc:Choice Requires="wps">
            <w:drawing>
              <wp:inline distT="0" distB="0" distL="0" distR="0" wp14:anchorId="139D5812" wp14:editId="7AC13DF2">
                <wp:extent cx="3231223" cy="3054350"/>
                <wp:effectExtent l="0" t="0" r="7620" b="0"/>
                <wp:docPr id="20" name="文本框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1223" cy="305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D8AC02" w14:textId="4C56369C" w:rsidR="00E347B0" w:rsidRDefault="00E347B0" w:rsidP="00156539">
                            <w:pPr>
                              <w:pStyle w:val="TableTitle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 xml:space="preserve">TABLE </w:t>
                            </w:r>
                            <w:r>
                              <w:rPr>
                                <w:lang w:eastAsia="zh-CN"/>
                              </w:rPr>
                              <w:t>I</w:t>
                            </w:r>
                            <w:r w:rsidR="0042234E">
                              <w:rPr>
                                <w:lang w:eastAsia="zh-CN"/>
                              </w:rPr>
                              <w:t>I</w:t>
                            </w:r>
                            <w:r w:rsidR="00660F7C">
                              <w:rPr>
                                <w:lang w:eastAsia="zh-CN"/>
                              </w:rPr>
                              <w:t>I</w:t>
                            </w:r>
                          </w:p>
                          <w:p w14:paraId="6D4B900E" w14:textId="085CF179" w:rsidR="00E347B0" w:rsidRPr="00B12EED" w:rsidRDefault="0042234E" w:rsidP="00156539">
                            <w:pPr>
                              <w:pStyle w:val="TableTitle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 xml:space="preserve">algorithm </w:t>
                            </w:r>
                            <w:r>
                              <w:t>hyperparameters</w:t>
                            </w:r>
                          </w:p>
                          <w:tbl>
                            <w:tblPr>
                              <w:tblW w:w="4815" w:type="dxa"/>
                              <w:jc w:val="center"/>
                              <w:tblBorders>
                                <w:top w:val="single" w:sz="4" w:space="0" w:color="auto"/>
                                <w:bottom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605"/>
                              <w:gridCol w:w="1605"/>
                              <w:gridCol w:w="1605"/>
                            </w:tblGrid>
                            <w:tr w:rsidR="0042234E" w14:paraId="2A8D2E39" w14:textId="77777777" w:rsidTr="00D345A7">
                              <w:trPr>
                                <w:trHeight w:val="362"/>
                                <w:jc w:val="center"/>
                              </w:trPr>
                              <w:tc>
                                <w:tcPr>
                                  <w:tcW w:w="1605" w:type="dxa"/>
                                  <w:tcBorders>
                                    <w:top w:val="doub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1C10817" w14:textId="4E576BE7" w:rsidR="0042234E" w:rsidRDefault="0042234E" w:rsidP="00B27123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Algorithm</w:t>
                                  </w:r>
                                </w:p>
                              </w:tc>
                              <w:tc>
                                <w:tcPr>
                                  <w:tcW w:w="1605" w:type="dxa"/>
                                  <w:tcBorders>
                                    <w:top w:val="doub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413C22B" w14:textId="0B6B52D4" w:rsidR="0042234E" w:rsidRDefault="0042234E" w:rsidP="00B27123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  <w:szCs w:val="16"/>
                                      <w:lang w:val="en-US"/>
                                    </w:rPr>
                                    <w:t>P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arameter</w:t>
                                  </w:r>
                                </w:p>
                              </w:tc>
                              <w:tc>
                                <w:tcPr>
                                  <w:tcW w:w="1605" w:type="dxa"/>
                                  <w:tcBorders>
                                    <w:top w:val="doub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67B12CE" w14:textId="23AC3E9E" w:rsidR="0042234E" w:rsidRPr="00DF4F2F" w:rsidRDefault="0042234E" w:rsidP="00B27123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  <w:szCs w:val="16"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alue</w:t>
                                  </w:r>
                                </w:p>
                              </w:tc>
                            </w:tr>
                            <w:tr w:rsidR="00762C3B" w14:paraId="0615AD34" w14:textId="77777777" w:rsidTr="00D345A7">
                              <w:trPr>
                                <w:trHeight w:val="305"/>
                                <w:jc w:val="center"/>
                              </w:trPr>
                              <w:tc>
                                <w:tcPr>
                                  <w:tcW w:w="1605" w:type="dxa"/>
                                  <w:vMerge w:val="restar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567D4246" w14:textId="77777777" w:rsidR="00762C3B" w:rsidRDefault="00762C3B" w:rsidP="00B27123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 xml:space="preserve">Robust </w:t>
                                  </w:r>
                                </w:p>
                                <w:p w14:paraId="65A2A0A3" w14:textId="57B85AB9" w:rsidR="00762C3B" w:rsidRPr="00246DDE" w:rsidRDefault="00762C3B" w:rsidP="00B27123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data-driven</w:t>
                                  </w:r>
                                </w:p>
                              </w:tc>
                              <w:bookmarkStart w:id="2" w:name="MTBlankEqn"/>
                              <w:tc>
                                <w:tcPr>
                                  <w:tcW w:w="1605" w:type="dxa"/>
                                  <w:vAlign w:val="center"/>
                                </w:tcPr>
                                <w:p w14:paraId="158FF696" w14:textId="4CFF0E60" w:rsidR="00762C3B" w:rsidRPr="00246DDE" w:rsidRDefault="00762C3B" w:rsidP="00B27123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B27123">
                                    <w:rPr>
                                      <w:position w:val="-8"/>
                                    </w:rPr>
                                    <w:object w:dxaOrig="186" w:dyaOrig="205" w14:anchorId="7E1D14F1">
                                      <v:shape id="_x0000_i1034" type="#_x0000_t75" style="width:9.5pt;height:10.5pt" o:ole="">
                                        <v:imagedata r:id="rId27" o:title=""/>
                                      </v:shape>
                                      <o:OLEObject Type="Embed" ProgID="Equation.DSMT4" ShapeID="_x0000_i1034" DrawAspect="Content" ObjectID="_1710795058" r:id="rId28"/>
                                    </w:object>
                                  </w:r>
                                  <w:bookmarkEnd w:id="2"/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605" w:type="dxa"/>
                                  <w:vAlign w:val="center"/>
                                </w:tcPr>
                                <w:p w14:paraId="133C29A0" w14:textId="390CF1AC" w:rsidR="00762C3B" w:rsidRPr="00246DDE" w:rsidRDefault="00762C3B" w:rsidP="00B27123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  <w:szCs w:val="16"/>
                                      <w:lang w:val="en-US"/>
                                    </w:rPr>
                                    <w:t>{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0.1,1,1</w:t>
                                  </w:r>
                                  <w:r w:rsidR="009B00DA"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,1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}</w:t>
                                  </w:r>
                                </w:p>
                              </w:tc>
                            </w:tr>
                            <w:tr w:rsidR="00246EE6" w14:paraId="07470312" w14:textId="77777777" w:rsidTr="00D345A7">
                              <w:trPr>
                                <w:trHeight w:val="305"/>
                                <w:jc w:val="center"/>
                              </w:trPr>
                              <w:tc>
                                <w:tcPr>
                                  <w:tcW w:w="1605" w:type="dxa"/>
                                  <w:vMerge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7532CE09" w14:textId="77777777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05" w:type="dxa"/>
                                  <w:vAlign w:val="center"/>
                                </w:tcPr>
                                <w:p w14:paraId="3917382A" w14:textId="5E3CCD81" w:rsidR="00246EE6" w:rsidRPr="00B27123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</w:pPr>
                                  <w:r w:rsidRPr="00246EE6">
                                    <w:rPr>
                                      <w:position w:val="-10"/>
                                    </w:rPr>
                                    <w:object w:dxaOrig="230" w:dyaOrig="273" w14:anchorId="4C2C8491">
                                      <v:shape id="_x0000_i1036" type="#_x0000_t75" style="width:11.5pt;height:13.5pt" o:ole="">
                                        <v:imagedata r:id="rId29" o:title=""/>
                                      </v:shape>
                                      <o:OLEObject Type="Embed" ProgID="Equation.DSMT4" ShapeID="_x0000_i1036" DrawAspect="Content" ObjectID="_1710795059" r:id="rId3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05" w:type="dxa"/>
                                  <w:vAlign w:val="center"/>
                                </w:tcPr>
                                <w:p w14:paraId="4AD277B4" w14:textId="74F51409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{</w:t>
                                  </w:r>
                                  <w:r w:rsidR="000A3F23"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1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,1,</w:t>
                                  </w:r>
                                  <w:r w:rsidR="000A3F23"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1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,</w:t>
                                  </w:r>
                                  <w:r w:rsidR="00605E60"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1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}</w:t>
                                  </w:r>
                                </w:p>
                              </w:tc>
                            </w:tr>
                            <w:tr w:rsidR="00246EE6" w14:paraId="68B51118" w14:textId="77777777" w:rsidTr="00D345A7">
                              <w:trPr>
                                <w:trHeight w:val="305"/>
                                <w:jc w:val="center"/>
                              </w:trPr>
                              <w:tc>
                                <w:tcPr>
                                  <w:tcW w:w="1605" w:type="dxa"/>
                                  <w:vMerge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9ECA7B1" w14:textId="77777777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05" w:type="dxa"/>
                                  <w:vAlign w:val="center"/>
                                </w:tcPr>
                                <w:p w14:paraId="76E9F1D0" w14:textId="2D8FB4EE" w:rsidR="00246EE6" w:rsidRPr="00B27123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</w:pPr>
                                  <w:r w:rsidRPr="00246EE6">
                                    <w:rPr>
                                      <w:position w:val="-10"/>
                                    </w:rPr>
                                    <w:object w:dxaOrig="230" w:dyaOrig="273" w14:anchorId="0FE0E36E">
                                      <v:shape id="_x0000_i1038" type="#_x0000_t75" style="width:11.5pt;height:13.5pt" o:ole="">
                                        <v:imagedata r:id="rId31" o:title=""/>
                                      </v:shape>
                                      <o:OLEObject Type="Embed" ProgID="Equation.DSMT4" ShapeID="_x0000_i1038" DrawAspect="Content" ObjectID="_1710795060" r:id="rId3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05" w:type="dxa"/>
                                  <w:vAlign w:val="center"/>
                                </w:tcPr>
                                <w:p w14:paraId="07EEA177" w14:textId="76F495E8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{0.5,0.</w:t>
                                  </w:r>
                                  <w:r w:rsidR="000A3F23"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5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,0.</w:t>
                                  </w:r>
                                  <w:r w:rsidR="000A3F23"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2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,0.</w:t>
                                  </w:r>
                                  <w:r w:rsidR="00605E60"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1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}</w:t>
                                  </w:r>
                                </w:p>
                              </w:tc>
                            </w:tr>
                            <w:tr w:rsidR="00246EE6" w14:paraId="07379C6C" w14:textId="77777777" w:rsidTr="00D345A7">
                              <w:trPr>
                                <w:trHeight w:val="305"/>
                                <w:jc w:val="center"/>
                              </w:trPr>
                              <w:tc>
                                <w:tcPr>
                                  <w:tcW w:w="1605" w:type="dxa"/>
                                  <w:vMerge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0884C81" w14:textId="77777777" w:rsidR="00246EE6" w:rsidRPr="00246DDE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05" w:type="dxa"/>
                                  <w:vAlign w:val="center"/>
                                </w:tcPr>
                                <w:p w14:paraId="71530EFF" w14:textId="74B70472" w:rsidR="00246EE6" w:rsidRPr="00246DDE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B27123">
                                    <w:rPr>
                                      <w:position w:val="-10"/>
                                    </w:rPr>
                                    <w:object w:dxaOrig="186" w:dyaOrig="273" w14:anchorId="72583106">
                                      <v:shape id="_x0000_i1040" type="#_x0000_t75" style="width:9.5pt;height:13.5pt" o:ole="">
                                        <v:imagedata r:id="rId33" o:title=""/>
                                      </v:shape>
                                      <o:OLEObject Type="Embed" ProgID="Equation.DSMT4" ShapeID="_x0000_i1040" DrawAspect="Content" ObjectID="_1710795061" r:id="rId3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05" w:type="dxa"/>
                                  <w:vAlign w:val="center"/>
                                </w:tcPr>
                                <w:p w14:paraId="6EE2A096" w14:textId="161EE571" w:rsidR="00246EE6" w:rsidRPr="00246DDE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  <w:szCs w:val="16"/>
                                      <w:lang w:val="en-US"/>
                                    </w:rPr>
                                    <w:t>{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15,15,20,20}</w:t>
                                  </w:r>
                                </w:p>
                              </w:tc>
                            </w:tr>
                            <w:tr w:rsidR="00246EE6" w14:paraId="6248F1A6" w14:textId="77777777" w:rsidTr="00D345A7">
                              <w:trPr>
                                <w:trHeight w:val="305"/>
                                <w:jc w:val="center"/>
                              </w:trPr>
                              <w:tc>
                                <w:tcPr>
                                  <w:tcW w:w="1605" w:type="dxa"/>
                                  <w:vMerge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A311F8F" w14:textId="77777777" w:rsidR="00246EE6" w:rsidRPr="00246DDE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05" w:type="dxa"/>
                                  <w:vAlign w:val="center"/>
                                </w:tcPr>
                                <w:p w14:paraId="4FD139E5" w14:textId="7B823104" w:rsidR="00246EE6" w:rsidRPr="00246DDE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B27123">
                                    <w:rPr>
                                      <w:position w:val="-8"/>
                                    </w:rPr>
                                    <w:object w:dxaOrig="205" w:dyaOrig="242" w14:anchorId="0E089D2B">
                                      <v:shape id="_x0000_i1042" type="#_x0000_t75" style="width:10.5pt;height:12pt" o:ole="">
                                        <v:imagedata r:id="rId35" o:title=""/>
                                      </v:shape>
                                      <o:OLEObject Type="Embed" ProgID="Equation.DSMT4" ShapeID="_x0000_i1042" DrawAspect="Content" ObjectID="_1710795062" r:id="rId3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05" w:type="dxa"/>
                                  <w:vAlign w:val="center"/>
                                </w:tcPr>
                                <w:p w14:paraId="6C3C59AB" w14:textId="48D267EE" w:rsidR="00246EE6" w:rsidRPr="00246DDE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  <w:szCs w:val="16"/>
                                      <w:lang w:val="en-US"/>
                                    </w:rPr>
                                    <w:t>{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0.6,0.7,0.98,0.98}</w:t>
                                  </w:r>
                                </w:p>
                              </w:tc>
                            </w:tr>
                            <w:tr w:rsidR="00246EE6" w14:paraId="38D819E3" w14:textId="77777777" w:rsidTr="00D345A7">
                              <w:trPr>
                                <w:trHeight w:val="305"/>
                                <w:jc w:val="center"/>
                              </w:trPr>
                              <w:tc>
                                <w:tcPr>
                                  <w:tcW w:w="1605" w:type="dxa"/>
                                  <w:vMerge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64E6BA01" w14:textId="77777777" w:rsidR="00246EE6" w:rsidRPr="00246DDE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05" w:type="dxa"/>
                                  <w:vAlign w:val="center"/>
                                </w:tcPr>
                                <w:p w14:paraId="027AA803" w14:textId="1EF9C1DF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</w:pPr>
                                  <w:r w:rsidRPr="00B27123">
                                    <w:rPr>
                                      <w:position w:val="-6"/>
                                    </w:rPr>
                                    <w:object w:dxaOrig="189" w:dyaOrig="189" w14:anchorId="19745551">
                                      <v:shape id="_x0000_i1044" type="#_x0000_t75" style="width:9.5pt;height:9.5pt">
                                        <v:imagedata r:id="rId37" o:title=""/>
                                      </v:shape>
                                      <o:OLEObject Type="Embed" ProgID="Equation.DSMT4" ShapeID="_x0000_i1044" DrawAspect="Content" ObjectID="_1710795063" r:id="rId3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05" w:type="dxa"/>
                                  <w:vAlign w:val="center"/>
                                </w:tcPr>
                                <w:p w14:paraId="368C20EE" w14:textId="1CB366CC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{0.5,0.</w:t>
                                  </w:r>
                                  <w:r w:rsidR="00620209"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5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,0.8,0.8}</w:t>
                                  </w:r>
                                </w:p>
                              </w:tc>
                            </w:tr>
                            <w:tr w:rsidR="00246EE6" w14:paraId="560F7175" w14:textId="77777777" w:rsidTr="00D345A7">
                              <w:trPr>
                                <w:trHeight w:val="305"/>
                                <w:jc w:val="center"/>
                              </w:trPr>
                              <w:tc>
                                <w:tcPr>
                                  <w:tcW w:w="1605" w:type="dxa"/>
                                  <w:vMerge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599F94F6" w14:textId="77777777" w:rsidR="00246EE6" w:rsidRPr="00246DDE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05" w:type="dxa"/>
                                  <w:vAlign w:val="center"/>
                                </w:tcPr>
                                <w:p w14:paraId="5A227EA7" w14:textId="26C4F63B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</w:pPr>
                                  <w:r w:rsidRPr="00B27123">
                                    <w:rPr>
                                      <w:position w:val="-10"/>
                                    </w:rPr>
                                    <w:object w:dxaOrig="514" w:dyaOrig="309" w14:anchorId="07997FB5">
                                      <v:shape id="_x0000_i1046" type="#_x0000_t75" style="width:25.5pt;height:15.5pt">
                                        <v:imagedata r:id="rId39" o:title=""/>
                                      </v:shape>
                                      <o:OLEObject Type="Embed" ProgID="Equation.DSMT4" ShapeID="_x0000_i1046" DrawAspect="Content" ObjectID="_1710795064" r:id="rId4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605" w:type="dxa"/>
                                  <w:vAlign w:val="center"/>
                                </w:tcPr>
                                <w:p w14:paraId="7861ABF9" w14:textId="4FCC7BD6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  <w:szCs w:val="16"/>
                                      <w:lang w:val="en-US"/>
                                    </w:rPr>
                                    <w:t>{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0.1,0.5,0.01,0.01}</w:t>
                                  </w:r>
                                </w:p>
                              </w:tc>
                            </w:tr>
                            <w:tr w:rsidR="00246EE6" w14:paraId="5841587F" w14:textId="77777777" w:rsidTr="00D345A7">
                              <w:trPr>
                                <w:trHeight w:val="305"/>
                                <w:jc w:val="center"/>
                              </w:trPr>
                              <w:tc>
                                <w:tcPr>
                                  <w:tcW w:w="1605" w:type="dxa"/>
                                  <w:vMerge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2B117A7" w14:textId="77777777" w:rsidR="00246EE6" w:rsidRPr="00246DDE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05" w:type="dxa"/>
                                  <w:vAlign w:val="center"/>
                                </w:tcPr>
                                <w:p w14:paraId="7EE52ED7" w14:textId="2F0522D4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</w:pPr>
                                  <w:r w:rsidRPr="00E347B0">
                                    <w:rPr>
                                      <w:position w:val="-6"/>
                                    </w:rPr>
                                    <w:object w:dxaOrig="206" w:dyaOrig="240" w14:anchorId="0D487034">
                                      <v:shape id="_x0000_i1048" type="#_x0000_t75" style="width:10.5pt;height:12pt">
                                        <v:imagedata r:id="rId41" o:title=""/>
                                      </v:shape>
                                      <o:OLEObject Type="Embed" ProgID="Equation.DSMT4" ShapeID="_x0000_i1048" DrawAspect="Content" ObjectID="_1710795065" r:id="rId4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05" w:type="dxa"/>
                                  <w:vAlign w:val="center"/>
                                </w:tcPr>
                                <w:p w14:paraId="3942F1C1" w14:textId="0D98622D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  <w:szCs w:val="16"/>
                                      <w:lang w:val="en-US"/>
                                    </w:rPr>
                                    <w:t>1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00</w:t>
                                  </w:r>
                                </w:p>
                              </w:tc>
                            </w:tr>
                            <w:tr w:rsidR="00246EE6" w14:paraId="69EFF7F8" w14:textId="77777777" w:rsidTr="00D345A7">
                              <w:trPr>
                                <w:trHeight w:val="305"/>
                                <w:jc w:val="center"/>
                              </w:trPr>
                              <w:tc>
                                <w:tcPr>
                                  <w:tcW w:w="1605" w:type="dxa"/>
                                  <w:vMerge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A9C2346" w14:textId="77777777" w:rsidR="00246EE6" w:rsidRPr="00246DDE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05" w:type="dxa"/>
                                  <w:tcBorders>
                                    <w:bottom w:val="nil"/>
                                  </w:tcBorders>
                                  <w:vAlign w:val="center"/>
                                </w:tcPr>
                                <w:p w14:paraId="2301EECD" w14:textId="71125448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</w:pPr>
                                  <w:r w:rsidRPr="00E347B0">
                                    <w:rPr>
                                      <w:position w:val="-10"/>
                                    </w:rPr>
                                    <w:object w:dxaOrig="240" w:dyaOrig="309" w14:anchorId="2BE7A785">
                                      <v:shape id="_x0000_i1050" type="#_x0000_t75" style="width:12pt;height:15.5pt">
                                        <v:imagedata r:id="rId43" o:title=""/>
                                      </v:shape>
                                      <o:OLEObject Type="Embed" ProgID="Equation.DSMT4" ShapeID="_x0000_i1050" DrawAspect="Content" ObjectID="_1710795066" r:id="rId4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605" w:type="dxa"/>
                                  <w:tcBorders>
                                    <w:bottom w:val="nil"/>
                                  </w:tcBorders>
                                  <w:vAlign w:val="center"/>
                                </w:tcPr>
                                <w:p w14:paraId="1C32F50F" w14:textId="75DB1479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E347B0">
                                    <w:rPr>
                                      <w:position w:val="-6"/>
                                    </w:rPr>
                                    <w:object w:dxaOrig="334" w:dyaOrig="257" w14:anchorId="67384C7C">
                                      <v:shape id="_x0000_i1052" type="#_x0000_t75" style="width:16.5pt;height:13pt">
                                        <v:imagedata r:id="rId45" o:title=""/>
                                      </v:shape>
                                      <o:OLEObject Type="Embed" ProgID="Equation.DSMT4" ShapeID="_x0000_i1052" DrawAspect="Content" ObjectID="_1710795067" r:id="rId46"/>
                                    </w:object>
                                  </w:r>
                                </w:p>
                              </w:tc>
                            </w:tr>
                            <w:tr w:rsidR="00246EE6" w14:paraId="4B0F0E94" w14:textId="77777777" w:rsidTr="00D345A7">
                              <w:trPr>
                                <w:trHeight w:val="305"/>
                                <w:jc w:val="center"/>
                              </w:trPr>
                              <w:tc>
                                <w:tcPr>
                                  <w:tcW w:w="1605" w:type="dxa"/>
                                  <w:vMerge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79D5FFED" w14:textId="77777777" w:rsidR="00246EE6" w:rsidRPr="00246DDE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05" w:type="dxa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1C8291A" w14:textId="476BA242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</w:pPr>
                                  <w:r w:rsidRPr="00E347B0">
                                    <w:rPr>
                                      <w:position w:val="-10"/>
                                    </w:rPr>
                                    <w:object w:dxaOrig="231" w:dyaOrig="274" w14:anchorId="70AD6795">
                                      <v:shape id="_x0000_i1054" type="#_x0000_t75" style="width:11.5pt;height:13.5pt">
                                        <v:imagedata r:id="rId47" o:title=""/>
                                      </v:shape>
                                      <o:OLEObject Type="Embed" ProgID="Equation.DSMT4" ShapeID="_x0000_i1054" DrawAspect="Content" ObjectID="_1710795068" r:id="rId4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05" w:type="dxa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16DD839E" w14:textId="073CA3CF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0.5</w:t>
                                  </w:r>
                                </w:p>
                              </w:tc>
                            </w:tr>
                            <w:tr w:rsidR="00246EE6" w14:paraId="29B8FB07" w14:textId="77777777" w:rsidTr="00D345A7">
                              <w:trPr>
                                <w:trHeight w:val="305"/>
                                <w:jc w:val="center"/>
                              </w:trPr>
                              <w:tc>
                                <w:tcPr>
                                  <w:tcW w:w="1605" w:type="dxa"/>
                                  <w:vMerge w:val="restart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0ED33581" w14:textId="77777777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 xml:space="preserve">Non-robust </w:t>
                                  </w:r>
                                </w:p>
                                <w:p w14:paraId="3FC1B1D5" w14:textId="7509AA32" w:rsidR="00246EE6" w:rsidRPr="00246DDE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data-driven</w:t>
                                  </w:r>
                                </w:p>
                              </w:tc>
                              <w:tc>
                                <w:tcPr>
                                  <w:tcW w:w="1605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04D00722" w14:textId="6F045518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</w:pPr>
                                  <w:r w:rsidRPr="00B27123">
                                    <w:rPr>
                                      <w:position w:val="-8"/>
                                    </w:rPr>
                                    <w:object w:dxaOrig="206" w:dyaOrig="240" w14:anchorId="2E5787DF">
                                      <v:shape id="_x0000_i1056" type="#_x0000_t75" style="width:10.5pt;height:12pt">
                                        <v:imagedata r:id="rId35" o:title=""/>
                                      </v:shape>
                                      <o:OLEObject Type="Embed" ProgID="Equation.DSMT4" ShapeID="_x0000_i1056" DrawAspect="Content" ObjectID="_1710795069" r:id="rId4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05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3BAE5328" w14:textId="144166D1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0.98</w:t>
                                  </w:r>
                                </w:p>
                              </w:tc>
                            </w:tr>
                            <w:tr w:rsidR="00246EE6" w14:paraId="0CA7326A" w14:textId="77777777" w:rsidTr="00762C3B">
                              <w:trPr>
                                <w:trHeight w:val="305"/>
                                <w:jc w:val="center"/>
                              </w:trPr>
                              <w:tc>
                                <w:tcPr>
                                  <w:tcW w:w="1605" w:type="dxa"/>
                                  <w:vMerge/>
                                  <w:tcBorders>
                                    <w:bottom w:val="double" w:sz="4" w:space="0" w:color="auto"/>
                                  </w:tcBorders>
                                  <w:vAlign w:val="center"/>
                                </w:tcPr>
                                <w:p w14:paraId="69465D57" w14:textId="77777777" w:rsidR="00246EE6" w:rsidRPr="00246DDE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05" w:type="dxa"/>
                                  <w:tcBorders>
                                    <w:bottom w:val="double" w:sz="4" w:space="0" w:color="auto"/>
                                  </w:tcBorders>
                                  <w:vAlign w:val="center"/>
                                </w:tcPr>
                                <w:p w14:paraId="4B77C518" w14:textId="7EC376B4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</w:pPr>
                                  <w:r w:rsidRPr="00B27123">
                                    <w:rPr>
                                      <w:position w:val="-10"/>
                                    </w:rPr>
                                    <w:object w:dxaOrig="240" w:dyaOrig="309" w14:anchorId="600E7F58">
                                      <v:shape id="_x0000_i1058" type="#_x0000_t75" style="width:12pt;height:15.5pt">
                                        <v:imagedata r:id="rId50" o:title=""/>
                                      </v:shape>
                                      <o:OLEObject Type="Embed" ProgID="Equation.DSMT4" ShapeID="_x0000_i1058" DrawAspect="Content" ObjectID="_1710795070" r:id="rId5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05" w:type="dxa"/>
                                  <w:tcBorders>
                                    <w:bottom w:val="double" w:sz="4" w:space="0" w:color="auto"/>
                                  </w:tcBorders>
                                  <w:vAlign w:val="center"/>
                                </w:tcPr>
                                <w:p w14:paraId="4CD1188A" w14:textId="17B58E62" w:rsidR="00246EE6" w:rsidRDefault="00246EE6" w:rsidP="00246EE6">
                                  <w:pPr>
                                    <w:pStyle w:val="Text"/>
                                    <w:ind w:firstLine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  <w:szCs w:val="16"/>
                                      <w:lang w:val="en-US"/>
                                    </w:rPr>
                                    <w:t>{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15,15,20</w:t>
                                  </w:r>
                                  <w:r w:rsidR="000C4B66"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,20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}</w:t>
                                  </w:r>
                                </w:p>
                              </w:tc>
                            </w:tr>
                          </w:tbl>
                          <w:p w14:paraId="236B6950" w14:textId="77777777" w:rsidR="00E347B0" w:rsidRPr="00322E5A" w:rsidRDefault="00E347B0" w:rsidP="00156539">
                            <w:pPr>
                              <w:pStyle w:val="Text"/>
                              <w:ind w:firstLine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39D5812" id="_x0000_s1031" type="#_x0000_t202" style="width:254.45pt;height:24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" stroked="f">
                <v:textbox>
                  <w:txbxContent>
                    <w:p w14:paraId="22D8AC02" w14:textId="4C56369C" w:rsidR="00E347B0" w:rsidRDefault="00E347B0" w:rsidP="00156539">
                      <w:pPr>
                        <w:pStyle w:val="TableTitle"/>
                        <w:rPr>
                          <w:lang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 xml:space="preserve">TABLE </w:t>
                      </w:r>
                      <w:r>
                        <w:rPr>
                          <w:lang w:eastAsia="zh-CN"/>
                        </w:rPr>
                        <w:t>I</w:t>
                      </w:r>
                      <w:r w:rsidR="0042234E">
                        <w:rPr>
                          <w:lang w:eastAsia="zh-CN"/>
                        </w:rPr>
                        <w:t>I</w:t>
                      </w:r>
                      <w:r w:rsidR="00660F7C">
                        <w:rPr>
                          <w:lang w:eastAsia="zh-CN"/>
                        </w:rPr>
                        <w:t>I</w:t>
                      </w:r>
                    </w:p>
                    <w:p w14:paraId="6D4B900E" w14:textId="085CF179" w:rsidR="00E347B0" w:rsidRPr="00B12EED" w:rsidRDefault="0042234E" w:rsidP="00156539">
                      <w:pPr>
                        <w:pStyle w:val="TableTitle"/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 xml:space="preserve">algorithm </w:t>
                      </w:r>
                      <w:r>
                        <w:t>hyperparameters</w:t>
                      </w:r>
                    </w:p>
                    <w:tbl>
                      <w:tblPr>
                        <w:tblW w:w="4815" w:type="dxa"/>
                        <w:jc w:val="center"/>
                        <w:tblBorders>
                          <w:top w:val="single" w:sz="4" w:space="0" w:color="auto"/>
                          <w:bottom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605"/>
                        <w:gridCol w:w="1605"/>
                        <w:gridCol w:w="1605"/>
                      </w:tblGrid>
                      <w:tr w:rsidR="0042234E" w14:paraId="2A8D2E39" w14:textId="77777777" w:rsidTr="00D345A7">
                        <w:trPr>
                          <w:trHeight w:val="362"/>
                          <w:jc w:val="center"/>
                        </w:trPr>
                        <w:tc>
                          <w:tcPr>
                            <w:tcW w:w="1605" w:type="dxa"/>
                            <w:tcBorders>
                              <w:top w:val="doub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31C10817" w14:textId="4E576BE7" w:rsidR="0042234E" w:rsidRDefault="0042234E" w:rsidP="00B27123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Algorithm</w:t>
                            </w:r>
                          </w:p>
                        </w:tc>
                        <w:tc>
                          <w:tcPr>
                            <w:tcW w:w="1605" w:type="dxa"/>
                            <w:tcBorders>
                              <w:top w:val="doub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4413C22B" w14:textId="0B6B52D4" w:rsidR="0042234E" w:rsidRDefault="0042234E" w:rsidP="00B27123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val="en-US"/>
                              </w:rPr>
                              <w:t>P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arameter</w:t>
                            </w:r>
                          </w:p>
                        </w:tc>
                        <w:tc>
                          <w:tcPr>
                            <w:tcW w:w="1605" w:type="dxa"/>
                            <w:tcBorders>
                              <w:top w:val="doub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367B12CE" w14:textId="23AC3E9E" w:rsidR="0042234E" w:rsidRPr="00DF4F2F" w:rsidRDefault="0042234E" w:rsidP="00B27123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alue</w:t>
                            </w:r>
                          </w:p>
                        </w:tc>
                      </w:tr>
                      <w:tr w:rsidR="00762C3B" w14:paraId="0615AD34" w14:textId="77777777" w:rsidTr="00D345A7">
                        <w:trPr>
                          <w:trHeight w:val="305"/>
                          <w:jc w:val="center"/>
                        </w:trPr>
                        <w:tc>
                          <w:tcPr>
                            <w:tcW w:w="1605" w:type="dxa"/>
                            <w:vMerge w:val="restar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567D4246" w14:textId="77777777" w:rsidR="00762C3B" w:rsidRDefault="00762C3B" w:rsidP="00B27123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 xml:space="preserve">Robust </w:t>
                            </w:r>
                          </w:p>
                          <w:p w14:paraId="65A2A0A3" w14:textId="57B85AB9" w:rsidR="00762C3B" w:rsidRPr="00246DDE" w:rsidRDefault="00762C3B" w:rsidP="00B27123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data-driven</w:t>
                            </w:r>
                          </w:p>
                        </w:tc>
                        <w:bookmarkStart w:id="3" w:name="MTBlankEqn"/>
                        <w:tc>
                          <w:tcPr>
                            <w:tcW w:w="1605" w:type="dxa"/>
                            <w:vAlign w:val="center"/>
                          </w:tcPr>
                          <w:p w14:paraId="158FF696" w14:textId="4CFF0E60" w:rsidR="00762C3B" w:rsidRPr="00246DDE" w:rsidRDefault="00762C3B" w:rsidP="00B27123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B27123">
                              <w:rPr>
                                <w:position w:val="-8"/>
                              </w:rPr>
                              <w:object w:dxaOrig="186" w:dyaOrig="205" w14:anchorId="7E1D14F1">
                                <v:shape id="_x0000_i1034" type="#_x0000_t75" style="width:9.5pt;height:10.5pt" o:ole="">
                                  <v:imagedata r:id="rId27" o:title=""/>
                                </v:shape>
                                <o:OLEObject Type="Embed" ProgID="Equation.DSMT4" ShapeID="_x0000_i1034" DrawAspect="Content" ObjectID="_1710795058" r:id="rId52"/>
                              </w:object>
                            </w:r>
                            <w:bookmarkEnd w:id="3"/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1605" w:type="dxa"/>
                            <w:vAlign w:val="center"/>
                          </w:tcPr>
                          <w:p w14:paraId="133C29A0" w14:textId="390CF1AC" w:rsidR="00762C3B" w:rsidRPr="00246DDE" w:rsidRDefault="00762C3B" w:rsidP="00B27123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val="en-US"/>
                              </w:rPr>
                              <w:t>{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0.1,1,1</w:t>
                            </w:r>
                            <w:r w:rsidR="009B00DA">
                              <w:rPr>
                                <w:sz w:val="16"/>
                                <w:szCs w:val="16"/>
                                <w:lang w:val="en-US"/>
                              </w:rPr>
                              <w:t>,1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}</w:t>
                            </w:r>
                          </w:p>
                        </w:tc>
                      </w:tr>
                      <w:tr w:rsidR="00246EE6" w14:paraId="07470312" w14:textId="77777777" w:rsidTr="00D345A7">
                        <w:trPr>
                          <w:trHeight w:val="305"/>
                          <w:jc w:val="center"/>
                        </w:trPr>
                        <w:tc>
                          <w:tcPr>
                            <w:tcW w:w="1605" w:type="dxa"/>
                            <w:vMerge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7532CE09" w14:textId="77777777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1605" w:type="dxa"/>
                            <w:vAlign w:val="center"/>
                          </w:tcPr>
                          <w:p w14:paraId="3917382A" w14:textId="5E3CCD81" w:rsidR="00246EE6" w:rsidRPr="00B27123" w:rsidRDefault="00246EE6" w:rsidP="00246EE6">
                            <w:pPr>
                              <w:pStyle w:val="Text"/>
                              <w:ind w:firstLine="0"/>
                              <w:jc w:val="center"/>
                            </w:pPr>
                            <w:r w:rsidRPr="00246EE6">
                              <w:rPr>
                                <w:position w:val="-10"/>
                              </w:rPr>
                              <w:object w:dxaOrig="230" w:dyaOrig="273" w14:anchorId="4C2C8491">
                                <v:shape id="_x0000_i1036" type="#_x0000_t75" style="width:11.5pt;height:13.5pt" o:ole="">
                                  <v:imagedata r:id="rId29" o:title=""/>
                                </v:shape>
                                <o:OLEObject Type="Embed" ProgID="Equation.DSMT4" ShapeID="_x0000_i1036" DrawAspect="Content" ObjectID="_1710795059" r:id="rId53"/>
                              </w:object>
                            </w:r>
                          </w:p>
                        </w:tc>
                        <w:tc>
                          <w:tcPr>
                            <w:tcW w:w="1605" w:type="dxa"/>
                            <w:vAlign w:val="center"/>
                          </w:tcPr>
                          <w:p w14:paraId="4AD277B4" w14:textId="74F51409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{</w:t>
                            </w:r>
                            <w:r w:rsidR="000A3F23">
                              <w:rPr>
                                <w:sz w:val="16"/>
                                <w:szCs w:val="16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,1,</w:t>
                            </w:r>
                            <w:r w:rsidR="000A3F23">
                              <w:rPr>
                                <w:sz w:val="16"/>
                                <w:szCs w:val="16"/>
                                <w:lang w:val="en-US"/>
                              </w:rPr>
                              <w:t>10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,</w:t>
                            </w:r>
                            <w:r w:rsidR="00605E60">
                              <w:rPr>
                                <w:sz w:val="16"/>
                                <w:szCs w:val="16"/>
                                <w:lang w:val="en-US"/>
                              </w:rPr>
                              <w:t>10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}</w:t>
                            </w:r>
                          </w:p>
                        </w:tc>
                      </w:tr>
                      <w:tr w:rsidR="00246EE6" w14:paraId="68B51118" w14:textId="77777777" w:rsidTr="00D345A7">
                        <w:trPr>
                          <w:trHeight w:val="305"/>
                          <w:jc w:val="center"/>
                        </w:trPr>
                        <w:tc>
                          <w:tcPr>
                            <w:tcW w:w="1605" w:type="dxa"/>
                            <w:vMerge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29ECA7B1" w14:textId="77777777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1605" w:type="dxa"/>
                            <w:vAlign w:val="center"/>
                          </w:tcPr>
                          <w:p w14:paraId="76E9F1D0" w14:textId="2D8FB4EE" w:rsidR="00246EE6" w:rsidRPr="00B27123" w:rsidRDefault="00246EE6" w:rsidP="00246EE6">
                            <w:pPr>
                              <w:pStyle w:val="Text"/>
                              <w:ind w:firstLine="0"/>
                              <w:jc w:val="center"/>
                            </w:pPr>
                            <w:r w:rsidRPr="00246EE6">
                              <w:rPr>
                                <w:position w:val="-10"/>
                              </w:rPr>
                              <w:object w:dxaOrig="230" w:dyaOrig="273" w14:anchorId="0FE0E36E">
                                <v:shape id="_x0000_i1038" type="#_x0000_t75" style="width:11.5pt;height:13.5pt" o:ole="">
                                  <v:imagedata r:id="rId31" o:title=""/>
                                </v:shape>
                                <o:OLEObject Type="Embed" ProgID="Equation.DSMT4" ShapeID="_x0000_i1038" DrawAspect="Content" ObjectID="_1710795060" r:id="rId54"/>
                              </w:object>
                            </w:r>
                          </w:p>
                        </w:tc>
                        <w:tc>
                          <w:tcPr>
                            <w:tcW w:w="1605" w:type="dxa"/>
                            <w:vAlign w:val="center"/>
                          </w:tcPr>
                          <w:p w14:paraId="07EEA177" w14:textId="76F495E8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{0.5,0.</w:t>
                            </w:r>
                            <w:r w:rsidR="000A3F23">
                              <w:rPr>
                                <w:sz w:val="16"/>
                                <w:szCs w:val="16"/>
                                <w:lang w:val="en-US"/>
                              </w:rPr>
                              <w:t>5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,0.</w:t>
                            </w:r>
                            <w:r w:rsidR="000A3F23">
                              <w:rPr>
                                <w:sz w:val="16"/>
                                <w:szCs w:val="16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,0.</w:t>
                            </w:r>
                            <w:r w:rsidR="00605E60">
                              <w:rPr>
                                <w:sz w:val="16"/>
                                <w:szCs w:val="16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}</w:t>
                            </w:r>
                          </w:p>
                        </w:tc>
                      </w:tr>
                      <w:tr w:rsidR="00246EE6" w14:paraId="07379C6C" w14:textId="77777777" w:rsidTr="00D345A7">
                        <w:trPr>
                          <w:trHeight w:val="305"/>
                          <w:jc w:val="center"/>
                        </w:trPr>
                        <w:tc>
                          <w:tcPr>
                            <w:tcW w:w="1605" w:type="dxa"/>
                            <w:vMerge/>
                            <w:tcBorders>
                              <w:top w:val="nil"/>
                              <w:bottom w:val="single" w:sz="4" w:space="0" w:color="auto"/>
                            </w:tcBorders>
                            <w:vAlign w:val="center"/>
                          </w:tcPr>
                          <w:p w14:paraId="40884C81" w14:textId="77777777" w:rsidR="00246EE6" w:rsidRPr="00246DDE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1605" w:type="dxa"/>
                            <w:vAlign w:val="center"/>
                          </w:tcPr>
                          <w:p w14:paraId="71530EFF" w14:textId="74B70472" w:rsidR="00246EE6" w:rsidRPr="00246DDE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B27123">
                              <w:rPr>
                                <w:position w:val="-10"/>
                              </w:rPr>
                              <w:object w:dxaOrig="186" w:dyaOrig="273" w14:anchorId="72583106">
                                <v:shape id="_x0000_i1040" type="#_x0000_t75" style="width:9.5pt;height:13.5pt" o:ole="">
                                  <v:imagedata r:id="rId33" o:title=""/>
                                </v:shape>
                                <o:OLEObject Type="Embed" ProgID="Equation.DSMT4" ShapeID="_x0000_i1040" DrawAspect="Content" ObjectID="_1710795061" r:id="rId55"/>
                              </w:object>
                            </w:r>
                          </w:p>
                        </w:tc>
                        <w:tc>
                          <w:tcPr>
                            <w:tcW w:w="1605" w:type="dxa"/>
                            <w:vAlign w:val="center"/>
                          </w:tcPr>
                          <w:p w14:paraId="6EE2A096" w14:textId="161EE571" w:rsidR="00246EE6" w:rsidRPr="00246DDE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val="en-US"/>
                              </w:rPr>
                              <w:t>{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15,15,20,20}</w:t>
                            </w:r>
                          </w:p>
                        </w:tc>
                      </w:tr>
                      <w:tr w:rsidR="00246EE6" w14:paraId="6248F1A6" w14:textId="77777777" w:rsidTr="00D345A7">
                        <w:trPr>
                          <w:trHeight w:val="305"/>
                          <w:jc w:val="center"/>
                        </w:trPr>
                        <w:tc>
                          <w:tcPr>
                            <w:tcW w:w="1605" w:type="dxa"/>
                            <w:vMerge/>
                            <w:tcBorders>
                              <w:top w:val="nil"/>
                              <w:bottom w:val="single" w:sz="4" w:space="0" w:color="auto"/>
                            </w:tcBorders>
                            <w:vAlign w:val="center"/>
                          </w:tcPr>
                          <w:p w14:paraId="3A311F8F" w14:textId="77777777" w:rsidR="00246EE6" w:rsidRPr="00246DDE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1605" w:type="dxa"/>
                            <w:vAlign w:val="center"/>
                          </w:tcPr>
                          <w:p w14:paraId="4FD139E5" w14:textId="7B823104" w:rsidR="00246EE6" w:rsidRPr="00246DDE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B27123">
                              <w:rPr>
                                <w:position w:val="-8"/>
                              </w:rPr>
                              <w:object w:dxaOrig="205" w:dyaOrig="242" w14:anchorId="0E089D2B">
                                <v:shape id="_x0000_i1042" type="#_x0000_t75" style="width:10.5pt;height:12pt" o:ole="">
                                  <v:imagedata r:id="rId35" o:title=""/>
                                </v:shape>
                                <o:OLEObject Type="Embed" ProgID="Equation.DSMT4" ShapeID="_x0000_i1042" DrawAspect="Content" ObjectID="_1710795062" r:id="rId56"/>
                              </w:object>
                            </w:r>
                          </w:p>
                        </w:tc>
                        <w:tc>
                          <w:tcPr>
                            <w:tcW w:w="1605" w:type="dxa"/>
                            <w:vAlign w:val="center"/>
                          </w:tcPr>
                          <w:p w14:paraId="6C3C59AB" w14:textId="48D267EE" w:rsidR="00246EE6" w:rsidRPr="00246DDE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val="en-US"/>
                              </w:rPr>
                              <w:t>{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0.6,0.7,0.98,0.98}</w:t>
                            </w:r>
                          </w:p>
                        </w:tc>
                      </w:tr>
                      <w:tr w:rsidR="00246EE6" w14:paraId="38D819E3" w14:textId="77777777" w:rsidTr="00D345A7">
                        <w:trPr>
                          <w:trHeight w:val="305"/>
                          <w:jc w:val="center"/>
                        </w:trPr>
                        <w:tc>
                          <w:tcPr>
                            <w:tcW w:w="1605" w:type="dxa"/>
                            <w:vMerge/>
                            <w:tcBorders>
                              <w:top w:val="nil"/>
                              <w:bottom w:val="single" w:sz="4" w:space="0" w:color="auto"/>
                            </w:tcBorders>
                            <w:vAlign w:val="center"/>
                          </w:tcPr>
                          <w:p w14:paraId="64E6BA01" w14:textId="77777777" w:rsidR="00246EE6" w:rsidRPr="00246DDE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1605" w:type="dxa"/>
                            <w:vAlign w:val="center"/>
                          </w:tcPr>
                          <w:p w14:paraId="027AA803" w14:textId="1EF9C1DF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</w:pPr>
                            <w:r w:rsidRPr="00B27123">
                              <w:rPr>
                                <w:position w:val="-6"/>
                              </w:rPr>
                              <w:object w:dxaOrig="189" w:dyaOrig="189" w14:anchorId="19745551">
                                <v:shape id="_x0000_i1044" type="#_x0000_t75" style="width:9.5pt;height:9.5pt">
                                  <v:imagedata r:id="rId37" o:title=""/>
                                </v:shape>
                                <o:OLEObject Type="Embed" ProgID="Equation.DSMT4" ShapeID="_x0000_i1044" DrawAspect="Content" ObjectID="_1710795063" r:id="rId57"/>
                              </w:object>
                            </w:r>
                          </w:p>
                        </w:tc>
                        <w:tc>
                          <w:tcPr>
                            <w:tcW w:w="1605" w:type="dxa"/>
                            <w:vAlign w:val="center"/>
                          </w:tcPr>
                          <w:p w14:paraId="368C20EE" w14:textId="1CB366CC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{0.5,0.</w:t>
                            </w:r>
                            <w:r w:rsidR="00620209">
                              <w:rPr>
                                <w:sz w:val="16"/>
                                <w:szCs w:val="16"/>
                                <w:lang w:val="en-US"/>
                              </w:rPr>
                              <w:t>5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,0.8,0.8}</w:t>
                            </w:r>
                          </w:p>
                        </w:tc>
                      </w:tr>
                      <w:tr w:rsidR="00246EE6" w14:paraId="560F7175" w14:textId="77777777" w:rsidTr="00D345A7">
                        <w:trPr>
                          <w:trHeight w:val="305"/>
                          <w:jc w:val="center"/>
                        </w:trPr>
                        <w:tc>
                          <w:tcPr>
                            <w:tcW w:w="1605" w:type="dxa"/>
                            <w:vMerge/>
                            <w:tcBorders>
                              <w:top w:val="nil"/>
                              <w:bottom w:val="single" w:sz="4" w:space="0" w:color="auto"/>
                            </w:tcBorders>
                            <w:vAlign w:val="center"/>
                          </w:tcPr>
                          <w:p w14:paraId="599F94F6" w14:textId="77777777" w:rsidR="00246EE6" w:rsidRPr="00246DDE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1605" w:type="dxa"/>
                            <w:vAlign w:val="center"/>
                          </w:tcPr>
                          <w:p w14:paraId="5A227EA7" w14:textId="26C4F63B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</w:pPr>
                            <w:r w:rsidRPr="00B27123">
                              <w:rPr>
                                <w:position w:val="-10"/>
                              </w:rPr>
                              <w:object w:dxaOrig="514" w:dyaOrig="309" w14:anchorId="07997FB5">
                                <v:shape id="_x0000_i1046" type="#_x0000_t75" style="width:25.5pt;height:15.5pt">
                                  <v:imagedata r:id="rId39" o:title=""/>
                                </v:shape>
                                <o:OLEObject Type="Embed" ProgID="Equation.DSMT4" ShapeID="_x0000_i1046" DrawAspect="Content" ObjectID="_1710795064" r:id="rId58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  <w:tc>
                          <w:tcPr>
                            <w:tcW w:w="1605" w:type="dxa"/>
                            <w:vAlign w:val="center"/>
                          </w:tcPr>
                          <w:p w14:paraId="7861ABF9" w14:textId="4FCC7BD6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val="en-US"/>
                              </w:rPr>
                              <w:t>{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0.1,0.5,0.01,0.01}</w:t>
                            </w:r>
                          </w:p>
                        </w:tc>
                      </w:tr>
                      <w:tr w:rsidR="00246EE6" w14:paraId="5841587F" w14:textId="77777777" w:rsidTr="00D345A7">
                        <w:trPr>
                          <w:trHeight w:val="305"/>
                          <w:jc w:val="center"/>
                        </w:trPr>
                        <w:tc>
                          <w:tcPr>
                            <w:tcW w:w="1605" w:type="dxa"/>
                            <w:vMerge/>
                            <w:tcBorders>
                              <w:top w:val="nil"/>
                              <w:bottom w:val="single" w:sz="4" w:space="0" w:color="auto"/>
                            </w:tcBorders>
                            <w:vAlign w:val="center"/>
                          </w:tcPr>
                          <w:p w14:paraId="22B117A7" w14:textId="77777777" w:rsidR="00246EE6" w:rsidRPr="00246DDE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1605" w:type="dxa"/>
                            <w:vAlign w:val="center"/>
                          </w:tcPr>
                          <w:p w14:paraId="7EE52ED7" w14:textId="2F0522D4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</w:pPr>
                            <w:r w:rsidRPr="00E347B0">
                              <w:rPr>
                                <w:position w:val="-6"/>
                              </w:rPr>
                              <w:object w:dxaOrig="206" w:dyaOrig="240" w14:anchorId="0D487034">
                                <v:shape id="_x0000_i1048" type="#_x0000_t75" style="width:10.5pt;height:12pt">
                                  <v:imagedata r:id="rId41" o:title=""/>
                                </v:shape>
                                <o:OLEObject Type="Embed" ProgID="Equation.DSMT4" ShapeID="_x0000_i1048" DrawAspect="Content" ObjectID="_1710795065" r:id="rId59"/>
                              </w:object>
                            </w:r>
                          </w:p>
                        </w:tc>
                        <w:tc>
                          <w:tcPr>
                            <w:tcW w:w="1605" w:type="dxa"/>
                            <w:vAlign w:val="center"/>
                          </w:tcPr>
                          <w:p w14:paraId="3942F1C1" w14:textId="0D98622D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00</w:t>
                            </w:r>
                          </w:p>
                        </w:tc>
                      </w:tr>
                      <w:tr w:rsidR="00246EE6" w14:paraId="69EFF7F8" w14:textId="77777777" w:rsidTr="00D345A7">
                        <w:trPr>
                          <w:trHeight w:val="305"/>
                          <w:jc w:val="center"/>
                        </w:trPr>
                        <w:tc>
                          <w:tcPr>
                            <w:tcW w:w="1605" w:type="dxa"/>
                            <w:vMerge/>
                            <w:tcBorders>
                              <w:top w:val="nil"/>
                              <w:bottom w:val="single" w:sz="4" w:space="0" w:color="auto"/>
                            </w:tcBorders>
                            <w:vAlign w:val="center"/>
                          </w:tcPr>
                          <w:p w14:paraId="0A9C2346" w14:textId="77777777" w:rsidR="00246EE6" w:rsidRPr="00246DDE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1605" w:type="dxa"/>
                            <w:tcBorders>
                              <w:bottom w:val="nil"/>
                            </w:tcBorders>
                            <w:vAlign w:val="center"/>
                          </w:tcPr>
                          <w:p w14:paraId="2301EECD" w14:textId="71125448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</w:pPr>
                            <w:r w:rsidRPr="00E347B0">
                              <w:rPr>
                                <w:position w:val="-10"/>
                              </w:rPr>
                              <w:object w:dxaOrig="240" w:dyaOrig="309" w14:anchorId="2BE7A785">
                                <v:shape id="_x0000_i1050" type="#_x0000_t75" style="width:12pt;height:15.5pt">
                                  <v:imagedata r:id="rId43" o:title=""/>
                                </v:shape>
                                <o:OLEObject Type="Embed" ProgID="Equation.DSMT4" ShapeID="_x0000_i1050" DrawAspect="Content" ObjectID="_1710795066" r:id="rId60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  <w:tc>
                          <w:tcPr>
                            <w:tcW w:w="1605" w:type="dxa"/>
                            <w:tcBorders>
                              <w:bottom w:val="nil"/>
                            </w:tcBorders>
                            <w:vAlign w:val="center"/>
                          </w:tcPr>
                          <w:p w14:paraId="1C32F50F" w14:textId="75DB1479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E347B0">
                              <w:rPr>
                                <w:position w:val="-6"/>
                              </w:rPr>
                              <w:object w:dxaOrig="334" w:dyaOrig="257" w14:anchorId="67384C7C">
                                <v:shape id="_x0000_i1052" type="#_x0000_t75" style="width:16.5pt;height:13pt">
                                  <v:imagedata r:id="rId45" o:title=""/>
                                </v:shape>
                                <o:OLEObject Type="Embed" ProgID="Equation.DSMT4" ShapeID="_x0000_i1052" DrawAspect="Content" ObjectID="_1710795067" r:id="rId61"/>
                              </w:object>
                            </w:r>
                          </w:p>
                        </w:tc>
                      </w:tr>
                      <w:tr w:rsidR="00246EE6" w14:paraId="4B0F0E94" w14:textId="77777777" w:rsidTr="00D345A7">
                        <w:trPr>
                          <w:trHeight w:val="305"/>
                          <w:jc w:val="center"/>
                        </w:trPr>
                        <w:tc>
                          <w:tcPr>
                            <w:tcW w:w="1605" w:type="dxa"/>
                            <w:vMerge/>
                            <w:tcBorders>
                              <w:top w:val="nil"/>
                              <w:bottom w:val="single" w:sz="4" w:space="0" w:color="auto"/>
                            </w:tcBorders>
                            <w:vAlign w:val="center"/>
                          </w:tcPr>
                          <w:p w14:paraId="79D5FFED" w14:textId="77777777" w:rsidR="00246EE6" w:rsidRPr="00246DDE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1605" w:type="dxa"/>
                            <w:tcBorders>
                              <w:top w:val="nil"/>
                              <w:bottom w:val="single" w:sz="4" w:space="0" w:color="auto"/>
                            </w:tcBorders>
                            <w:vAlign w:val="center"/>
                          </w:tcPr>
                          <w:p w14:paraId="21C8291A" w14:textId="476BA242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</w:pPr>
                            <w:r w:rsidRPr="00E347B0">
                              <w:rPr>
                                <w:position w:val="-10"/>
                              </w:rPr>
                              <w:object w:dxaOrig="231" w:dyaOrig="274" w14:anchorId="70AD6795">
                                <v:shape id="_x0000_i1054" type="#_x0000_t75" style="width:11.5pt;height:13.5pt">
                                  <v:imagedata r:id="rId47" o:title=""/>
                                </v:shape>
                                <o:OLEObject Type="Embed" ProgID="Equation.DSMT4" ShapeID="_x0000_i1054" DrawAspect="Content" ObjectID="_1710795068" r:id="rId62"/>
                              </w:object>
                            </w:r>
                          </w:p>
                        </w:tc>
                        <w:tc>
                          <w:tcPr>
                            <w:tcW w:w="1605" w:type="dxa"/>
                            <w:tcBorders>
                              <w:top w:val="nil"/>
                              <w:bottom w:val="single" w:sz="4" w:space="0" w:color="auto"/>
                            </w:tcBorders>
                            <w:vAlign w:val="center"/>
                          </w:tcPr>
                          <w:p w14:paraId="16DD839E" w14:textId="073CA3CF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0.5</w:t>
                            </w:r>
                          </w:p>
                        </w:tc>
                      </w:tr>
                      <w:tr w:rsidR="00246EE6" w14:paraId="29B8FB07" w14:textId="77777777" w:rsidTr="00D345A7">
                        <w:trPr>
                          <w:trHeight w:val="305"/>
                          <w:jc w:val="center"/>
                        </w:trPr>
                        <w:tc>
                          <w:tcPr>
                            <w:tcW w:w="1605" w:type="dxa"/>
                            <w:vMerge w:val="restart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0ED33581" w14:textId="77777777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 xml:space="preserve">Non-robust </w:t>
                            </w:r>
                          </w:p>
                          <w:p w14:paraId="3FC1B1D5" w14:textId="7509AA32" w:rsidR="00246EE6" w:rsidRPr="00246DDE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data-driven</w:t>
                            </w:r>
                          </w:p>
                        </w:tc>
                        <w:tc>
                          <w:tcPr>
                            <w:tcW w:w="1605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04D00722" w14:textId="6F045518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</w:pPr>
                            <w:r w:rsidRPr="00B27123">
                              <w:rPr>
                                <w:position w:val="-8"/>
                              </w:rPr>
                              <w:object w:dxaOrig="206" w:dyaOrig="240" w14:anchorId="2E5787DF">
                                <v:shape id="_x0000_i1056" type="#_x0000_t75" style="width:10.5pt;height:12pt">
                                  <v:imagedata r:id="rId35" o:title=""/>
                                </v:shape>
                                <o:OLEObject Type="Embed" ProgID="Equation.DSMT4" ShapeID="_x0000_i1056" DrawAspect="Content" ObjectID="_1710795069" r:id="rId63"/>
                              </w:object>
                            </w:r>
                          </w:p>
                        </w:tc>
                        <w:tc>
                          <w:tcPr>
                            <w:tcW w:w="1605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3BAE5328" w14:textId="144166D1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0.98</w:t>
                            </w:r>
                          </w:p>
                        </w:tc>
                      </w:tr>
                      <w:tr w:rsidR="00246EE6" w14:paraId="0CA7326A" w14:textId="77777777" w:rsidTr="00762C3B">
                        <w:trPr>
                          <w:trHeight w:val="305"/>
                          <w:jc w:val="center"/>
                        </w:trPr>
                        <w:tc>
                          <w:tcPr>
                            <w:tcW w:w="1605" w:type="dxa"/>
                            <w:vMerge/>
                            <w:tcBorders>
                              <w:bottom w:val="double" w:sz="4" w:space="0" w:color="auto"/>
                            </w:tcBorders>
                            <w:vAlign w:val="center"/>
                          </w:tcPr>
                          <w:p w14:paraId="69465D57" w14:textId="77777777" w:rsidR="00246EE6" w:rsidRPr="00246DDE" w:rsidRDefault="00246EE6" w:rsidP="00246EE6">
                            <w:pPr>
                              <w:pStyle w:val="Text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1605" w:type="dxa"/>
                            <w:tcBorders>
                              <w:bottom w:val="double" w:sz="4" w:space="0" w:color="auto"/>
                            </w:tcBorders>
                            <w:vAlign w:val="center"/>
                          </w:tcPr>
                          <w:p w14:paraId="4B77C518" w14:textId="7EC376B4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</w:pPr>
                            <w:r w:rsidRPr="00B27123">
                              <w:rPr>
                                <w:position w:val="-10"/>
                              </w:rPr>
                              <w:object w:dxaOrig="240" w:dyaOrig="309" w14:anchorId="600E7F58">
                                <v:shape id="_x0000_i1058" type="#_x0000_t75" style="width:12pt;height:15.5pt">
                                  <v:imagedata r:id="rId50" o:title=""/>
                                </v:shape>
                                <o:OLEObject Type="Embed" ProgID="Equation.DSMT4" ShapeID="_x0000_i1058" DrawAspect="Content" ObjectID="_1710795070" r:id="rId64"/>
                              </w:object>
                            </w:r>
                          </w:p>
                        </w:tc>
                        <w:tc>
                          <w:tcPr>
                            <w:tcW w:w="1605" w:type="dxa"/>
                            <w:tcBorders>
                              <w:bottom w:val="double" w:sz="4" w:space="0" w:color="auto"/>
                            </w:tcBorders>
                            <w:vAlign w:val="center"/>
                          </w:tcPr>
                          <w:p w14:paraId="4CD1188A" w14:textId="17B58E62" w:rsidR="00246EE6" w:rsidRDefault="00246EE6" w:rsidP="00246EE6">
                            <w:pPr>
                              <w:pStyle w:val="Text"/>
                              <w:ind w:firstLine="0"/>
                              <w:jc w:val="center"/>
                            </w:pP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val="en-US"/>
                              </w:rPr>
                              <w:t>{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15,15,20</w:t>
                            </w:r>
                            <w:r w:rsidR="000C4B66">
                              <w:rPr>
                                <w:sz w:val="16"/>
                                <w:szCs w:val="16"/>
                                <w:lang w:val="en-US"/>
                              </w:rPr>
                              <w:t>,20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}</w:t>
                            </w:r>
                          </w:p>
                        </w:tc>
                      </w:tr>
                    </w:tbl>
                    <w:p w14:paraId="236B6950" w14:textId="77777777" w:rsidR="00E347B0" w:rsidRPr="00322E5A" w:rsidRDefault="00E347B0" w:rsidP="00156539">
                      <w:pPr>
                        <w:pStyle w:val="Text"/>
                        <w:ind w:firstLine="0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4EB8F5C6" w14:textId="7BF0FC3A" w:rsidR="001679F4" w:rsidRDefault="001679F4" w:rsidP="00447BFB">
      <w:pPr>
        <w:pStyle w:val="1"/>
      </w:pPr>
      <w:r w:rsidRPr="001679F4">
        <w:t>Appendix</w:t>
      </w:r>
      <w:r w:rsidR="00806834">
        <w:t>: Proof of (17)</w:t>
      </w:r>
    </w:p>
    <w:p w14:paraId="398EE58F" w14:textId="77777777" w:rsidR="001679F4" w:rsidRPr="00987D2F" w:rsidRDefault="001679F4" w:rsidP="001679F4">
      <w:pPr>
        <w:pStyle w:val="Text"/>
        <w:spacing w:line="240" w:lineRule="auto"/>
        <w:ind w:firstLineChars="100" w:firstLine="200"/>
      </w:pPr>
      <w:r w:rsidRPr="00987D2F">
        <w:t xml:space="preserve">This section provides a detailed derivation to explain how </w:t>
      </w:r>
      <w:r w:rsidRPr="00987D2F">
        <w:rPr>
          <w:iCs/>
        </w:rPr>
        <w:fldChar w:fldCharType="begin"/>
      </w:r>
      <w:r w:rsidRPr="00987D2F">
        <w:rPr>
          <w:iCs/>
        </w:rPr>
        <w:instrText xml:space="preserve"> </w:instrText>
      </w:r>
      <w:r w:rsidRPr="00987D2F">
        <w:rPr>
          <w:rFonts w:hint="eastAsia"/>
          <w:iCs/>
        </w:rPr>
        <w:instrText>GOTOBUTTON ZEqnNum252541  \* MERGEFORMAT</w:instrText>
      </w:r>
      <w:r w:rsidRPr="00987D2F">
        <w:rPr>
          <w:iCs/>
        </w:rPr>
        <w:instrText xml:space="preserve"> </w:instrText>
      </w:r>
      <w:r w:rsidRPr="00987D2F">
        <w:rPr>
          <w:iCs/>
        </w:rPr>
        <w:fldChar w:fldCharType="begin"/>
      </w:r>
      <w:r w:rsidRPr="00987D2F">
        <w:rPr>
          <w:iCs/>
        </w:rPr>
        <w:instrText xml:space="preserve"> REF ZEqnNum252541 \* Charformat \! \* MERGEFORMAT </w:instrText>
      </w:r>
      <w:r w:rsidRPr="00987D2F">
        <w:rPr>
          <w:iCs/>
        </w:rPr>
        <w:fldChar w:fldCharType="separate"/>
      </w:r>
      <w:r w:rsidRPr="00987D2F">
        <w:rPr>
          <w:iCs/>
        </w:rPr>
        <w:instrText>(14)</w:instrText>
      </w:r>
      <w:r w:rsidRPr="00987D2F">
        <w:rPr>
          <w:iCs/>
        </w:rPr>
        <w:fldChar w:fldCharType="end"/>
      </w:r>
      <w:r w:rsidRPr="00987D2F">
        <w:rPr>
          <w:iCs/>
        </w:rPr>
        <w:fldChar w:fldCharType="end"/>
      </w:r>
      <w:r w:rsidRPr="00987D2F">
        <w:t>-</w:t>
      </w:r>
      <w:r w:rsidRPr="00987D2F">
        <w:fldChar w:fldCharType="begin"/>
      </w:r>
      <w:r w:rsidRPr="00987D2F">
        <w:instrText xml:space="preserve"> </w:instrText>
      </w:r>
      <w:r w:rsidRPr="00987D2F">
        <w:rPr>
          <w:rFonts w:hint="eastAsia"/>
        </w:rPr>
        <w:instrText>GOTOBUTTON ZEqnNum792321  \* MERGEFORMAT</w:instrText>
      </w:r>
      <w:r w:rsidRPr="00987D2F">
        <w:instrText xml:space="preserve"> </w:instrText>
      </w:r>
      <w:r w:rsidRPr="00987D2F">
        <w:fldChar w:fldCharType="begin"/>
      </w:r>
      <w:r w:rsidRPr="00987D2F">
        <w:instrText xml:space="preserve"> REF ZEqnNum792321 \* Charformat \! \* MERGEFORMAT </w:instrText>
      </w:r>
      <w:r w:rsidRPr="00987D2F">
        <w:fldChar w:fldCharType="separate"/>
      </w:r>
      <w:r w:rsidRPr="00987D2F">
        <w:instrText>(16)</w:instrText>
      </w:r>
      <w:r w:rsidRPr="00987D2F">
        <w:fldChar w:fldCharType="end"/>
      </w:r>
      <w:r w:rsidRPr="00987D2F">
        <w:fldChar w:fldCharType="end"/>
      </w:r>
      <w:r w:rsidRPr="00987D2F">
        <w:t xml:space="preserve"> were converted to </w:t>
      </w:r>
      <w:r w:rsidRPr="00987D2F">
        <w:rPr>
          <w:iCs/>
        </w:rPr>
        <w:fldChar w:fldCharType="begin"/>
      </w:r>
      <w:r w:rsidRPr="00987D2F">
        <w:rPr>
          <w:iCs/>
        </w:rPr>
        <w:instrText xml:space="preserve"> </w:instrText>
      </w:r>
      <w:r w:rsidRPr="00987D2F">
        <w:rPr>
          <w:rFonts w:hint="eastAsia"/>
          <w:iCs/>
        </w:rPr>
        <w:instrText>GOTOBUTTON ZEqnNum998019  \* MERGEFORMAT</w:instrText>
      </w:r>
      <w:r w:rsidRPr="00987D2F">
        <w:rPr>
          <w:iCs/>
        </w:rPr>
        <w:instrText xml:space="preserve"> </w:instrText>
      </w:r>
      <w:r w:rsidRPr="00987D2F">
        <w:rPr>
          <w:iCs/>
        </w:rPr>
        <w:fldChar w:fldCharType="begin"/>
      </w:r>
      <w:r w:rsidRPr="00987D2F">
        <w:rPr>
          <w:iCs/>
        </w:rPr>
        <w:instrText xml:space="preserve"> REF ZEqnNum998019 \* Charformat \! \* MERGEFORMAT </w:instrText>
      </w:r>
      <w:r w:rsidRPr="00987D2F">
        <w:rPr>
          <w:iCs/>
        </w:rPr>
        <w:fldChar w:fldCharType="separate"/>
      </w:r>
      <w:r w:rsidRPr="00987D2F">
        <w:rPr>
          <w:iCs/>
        </w:rPr>
        <w:instrText>(18)</w:instrText>
      </w:r>
      <w:r w:rsidRPr="00987D2F">
        <w:rPr>
          <w:iCs/>
        </w:rPr>
        <w:fldChar w:fldCharType="end"/>
      </w:r>
      <w:r w:rsidRPr="00987D2F">
        <w:rPr>
          <w:iCs/>
        </w:rPr>
        <w:fldChar w:fldCharType="end"/>
      </w:r>
      <w:r w:rsidRPr="00987D2F">
        <w:t>-</w:t>
      </w:r>
      <w:r w:rsidRPr="00987D2F">
        <w:rPr>
          <w:iCs/>
        </w:rPr>
        <w:fldChar w:fldCharType="begin"/>
      </w:r>
      <w:r w:rsidRPr="00987D2F">
        <w:rPr>
          <w:iCs/>
        </w:rPr>
        <w:instrText xml:space="preserve"> </w:instrText>
      </w:r>
      <w:r w:rsidRPr="00987D2F">
        <w:rPr>
          <w:rFonts w:hint="eastAsia"/>
          <w:iCs/>
        </w:rPr>
        <w:instrText>GOTOBUTTON ZEqnNum362167  \* MERGEFORMAT</w:instrText>
      </w:r>
      <w:r w:rsidRPr="00987D2F">
        <w:rPr>
          <w:iCs/>
        </w:rPr>
        <w:instrText xml:space="preserve"> </w:instrText>
      </w:r>
      <w:r w:rsidRPr="00987D2F">
        <w:rPr>
          <w:iCs/>
        </w:rPr>
        <w:fldChar w:fldCharType="begin"/>
      </w:r>
      <w:r w:rsidRPr="00987D2F">
        <w:rPr>
          <w:iCs/>
        </w:rPr>
        <w:instrText xml:space="preserve"> REF ZEqnNum362167 \* Charformat \! \* MERGEFORMAT </w:instrText>
      </w:r>
      <w:r w:rsidRPr="00987D2F">
        <w:rPr>
          <w:iCs/>
        </w:rPr>
        <w:fldChar w:fldCharType="separate"/>
      </w:r>
      <w:r w:rsidRPr="00987D2F">
        <w:rPr>
          <w:iCs/>
        </w:rPr>
        <w:instrText>(20)</w:instrText>
      </w:r>
      <w:r w:rsidRPr="00987D2F">
        <w:rPr>
          <w:iCs/>
        </w:rPr>
        <w:fldChar w:fldCharType="end"/>
      </w:r>
      <w:r w:rsidRPr="00987D2F">
        <w:rPr>
          <w:iCs/>
        </w:rPr>
        <w:fldChar w:fldCharType="end"/>
      </w:r>
      <w:r w:rsidRPr="00987D2F">
        <w:t xml:space="preserve"> to make the architecture fully distributed.</w:t>
      </w:r>
    </w:p>
    <w:p w14:paraId="3A09787D" w14:textId="77777777" w:rsidR="001679F4" w:rsidRPr="00987D2F" w:rsidRDefault="001679F4" w:rsidP="001679F4">
      <w:pPr>
        <w:pStyle w:val="Text"/>
        <w:spacing w:line="240" w:lineRule="auto"/>
        <w:ind w:firstLineChars="100" w:firstLine="200"/>
      </w:pPr>
      <w:r w:rsidRPr="00987D2F">
        <w:rPr>
          <w:rFonts w:hint="eastAsia"/>
        </w:rPr>
        <w:t>F</w:t>
      </w:r>
      <w:r w:rsidRPr="00987D2F">
        <w:t xml:space="preserve">or any pair of neighbors, </w:t>
      </w:r>
      <w:r w:rsidRPr="00987D2F">
        <w:rPr>
          <w:position w:val="-6"/>
        </w:rPr>
        <w:object w:dxaOrig="180" w:dyaOrig="200" w14:anchorId="299074E4">
          <v:shape id="_x0000_i1059" type="#_x0000_t75" style="width:9.5pt;height:10.5pt" o:ole="">
            <v:imagedata r:id="rId65" o:title=""/>
          </v:shape>
          <o:OLEObject Type="Embed" ProgID="Equation.DSMT4" ShapeID="_x0000_i1059" DrawAspect="Content" ObjectID="_1710795045" r:id="rId66"/>
        </w:object>
      </w:r>
      <w:r w:rsidRPr="00987D2F">
        <w:t xml:space="preserve"> and </w:t>
      </w:r>
      <w:r w:rsidRPr="00987D2F">
        <w:rPr>
          <w:position w:val="-6"/>
        </w:rPr>
        <w:object w:dxaOrig="180" w:dyaOrig="260" w14:anchorId="25E108E6">
          <v:shape id="_x0000_i1060" type="#_x0000_t75" style="width:9.5pt;height:13.5pt" o:ole="">
            <v:imagedata r:id="rId67" o:title=""/>
          </v:shape>
          <o:OLEObject Type="Embed" ProgID="Equation.DSMT4" ShapeID="_x0000_i1060" DrawAspect="Content" ObjectID="_1710795046" r:id="rId68"/>
        </w:object>
      </w:r>
      <w:r w:rsidRPr="00987D2F">
        <w:t xml:space="preserve">, with </w:t>
      </w:r>
      <w:r w:rsidRPr="00987D2F">
        <w:fldChar w:fldCharType="begin"/>
      </w:r>
      <w:r w:rsidRPr="00987D2F">
        <w:instrText xml:space="preserve"> </w:instrText>
      </w:r>
      <w:r w:rsidRPr="00987D2F">
        <w:rPr>
          <w:rFonts w:hint="eastAsia"/>
        </w:rPr>
        <w:instrText>GOTOBUTTON ZEqnNum792321  \* MERGEFORMAT</w:instrText>
      </w:r>
      <w:r w:rsidRPr="00987D2F">
        <w:instrText xml:space="preserve"> </w:instrText>
      </w:r>
      <w:r w:rsidRPr="00987D2F">
        <w:fldChar w:fldCharType="begin"/>
      </w:r>
      <w:r w:rsidRPr="00987D2F">
        <w:instrText xml:space="preserve"> REF ZEqnNum792321 \* Charformat \! \* MERGEFORMAT </w:instrText>
      </w:r>
      <w:r w:rsidRPr="00987D2F">
        <w:fldChar w:fldCharType="separate"/>
      </w:r>
      <w:r w:rsidRPr="00987D2F">
        <w:instrText>(16)</w:instrText>
      </w:r>
      <w:r w:rsidRPr="00987D2F">
        <w:fldChar w:fldCharType="end"/>
      </w:r>
      <w:r w:rsidRPr="00987D2F">
        <w:fldChar w:fldCharType="end"/>
      </w:r>
      <w:r w:rsidRPr="00987D2F">
        <w:t xml:space="preserve"> one gets</w:t>
      </w:r>
    </w:p>
    <w:p w14:paraId="18602F93" w14:textId="77777777" w:rsidR="001679F4" w:rsidRPr="00987D2F" w:rsidRDefault="001679F4" w:rsidP="001679F4">
      <w:pPr>
        <w:pStyle w:val="MTDisplayEquation"/>
      </w:pPr>
      <w:r w:rsidRPr="00987D2F">
        <w:tab/>
      </w:r>
      <w:r w:rsidRPr="00987D2F">
        <w:rPr>
          <w:position w:val="-30"/>
        </w:rPr>
        <w:object w:dxaOrig="3080" w:dyaOrig="700" w14:anchorId="451F30A1">
          <v:shape id="_x0000_i1061" type="#_x0000_t75" style="width:157pt;height:37pt" o:ole="">
            <v:imagedata r:id="rId69" o:title=""/>
          </v:shape>
          <o:OLEObject Type="Embed" ProgID="Equation.DSMT4" ShapeID="_x0000_i1061" DrawAspect="Content" ObjectID="_1710795047" r:id="rId70"/>
        </w:object>
      </w:r>
      <w:r w:rsidRPr="00987D2F">
        <w:tab/>
        <w:t xml:space="preserve"> </w:t>
      </w:r>
      <w:r w:rsidRPr="00987D2F">
        <w:fldChar w:fldCharType="begin"/>
      </w:r>
      <w:r w:rsidRPr="00987D2F">
        <w:instrText xml:space="preserve"> MACROBUTTON MTPlaceRef \* MERGEFORMAT </w:instrText>
      </w:r>
      <w:r w:rsidRPr="00987D2F">
        <w:fldChar w:fldCharType="begin"/>
      </w:r>
      <w:r w:rsidRPr="00987D2F">
        <w:instrText xml:space="preserve"> SEQ MTEqn \h \* MERGEFORMAT </w:instrText>
      </w:r>
      <w:r w:rsidRPr="00987D2F">
        <w:fldChar w:fldCharType="end"/>
      </w:r>
      <w:r w:rsidRPr="00987D2F">
        <w:instrText>(</w:instrText>
      </w:r>
      <w:r w:rsidR="00566307">
        <w:fldChar w:fldCharType="begin"/>
      </w:r>
      <w:r w:rsidR="00566307">
        <w:instrText xml:space="preserve"> SEQ MTEqn \c \* Arabic \* MERG</w:instrText>
      </w:r>
      <w:r w:rsidR="00566307">
        <w:instrText xml:space="preserve">EFORMAT </w:instrText>
      </w:r>
      <w:r w:rsidR="00566307">
        <w:fldChar w:fldCharType="separate"/>
      </w:r>
      <w:r w:rsidRPr="00987D2F">
        <w:rPr>
          <w:noProof/>
        </w:rPr>
        <w:instrText>28</w:instrText>
      </w:r>
      <w:r w:rsidR="00566307">
        <w:rPr>
          <w:noProof/>
        </w:rPr>
        <w:fldChar w:fldCharType="end"/>
      </w:r>
      <w:r w:rsidRPr="00987D2F">
        <w:instrText>)</w:instrText>
      </w:r>
      <w:r w:rsidRPr="00987D2F">
        <w:fldChar w:fldCharType="end"/>
      </w:r>
      <w:r w:rsidRPr="00987D2F">
        <w:t xml:space="preserve"> </w:t>
      </w:r>
    </w:p>
    <w:p w14:paraId="3D0DDDEA" w14:textId="77777777" w:rsidR="001679F4" w:rsidRPr="00987D2F" w:rsidRDefault="001679F4" w:rsidP="001679F4">
      <w:pPr>
        <w:pStyle w:val="Text"/>
        <w:spacing w:line="240" w:lineRule="auto"/>
        <w:ind w:firstLineChars="100" w:firstLine="200"/>
      </w:pPr>
      <w:r w:rsidRPr="00987D2F">
        <w:t xml:space="preserve">With </w:t>
      </w:r>
      <w:r w:rsidRPr="00987D2F">
        <w:rPr>
          <w:position w:val="-12"/>
        </w:rPr>
        <w:object w:dxaOrig="1440" w:dyaOrig="340" w14:anchorId="5899587E">
          <v:shape id="_x0000_i1062" type="#_x0000_t75" style="width:1in;height:16.5pt" o:ole="">
            <v:imagedata r:id="rId71" o:title=""/>
          </v:shape>
          <o:OLEObject Type="Embed" ProgID="Equation.DSMT4" ShapeID="_x0000_i1062" DrawAspect="Content" ObjectID="_1710795048" r:id="rId72"/>
        </w:object>
      </w:r>
      <w:r w:rsidRPr="00987D2F">
        <w:t>, summing up abovementioned equations leads to</w:t>
      </w:r>
    </w:p>
    <w:p w14:paraId="580726BC" w14:textId="77777777" w:rsidR="001679F4" w:rsidRPr="00987D2F" w:rsidRDefault="001679F4" w:rsidP="001679F4">
      <w:pPr>
        <w:pStyle w:val="MTDisplayEquation"/>
      </w:pPr>
      <w:r w:rsidRPr="00987D2F">
        <w:tab/>
      </w:r>
      <w:r w:rsidRPr="00987D2F">
        <w:rPr>
          <w:position w:val="-54"/>
        </w:rPr>
        <w:object w:dxaOrig="3280" w:dyaOrig="1180" w14:anchorId="0DE4C8F8">
          <v:shape id="_x0000_i1063" type="#_x0000_t75" style="width:166.5pt;height:61pt" o:ole="">
            <v:imagedata r:id="rId73" o:title=""/>
          </v:shape>
          <o:OLEObject Type="Embed" ProgID="Equation.DSMT4" ShapeID="_x0000_i1063" DrawAspect="Content" ObjectID="_1710795049" r:id="rId74"/>
        </w:object>
      </w:r>
      <w:r w:rsidRPr="00987D2F">
        <w:tab/>
        <w:t xml:space="preserve"> </w:t>
      </w:r>
      <w:r w:rsidRPr="00987D2F">
        <w:fldChar w:fldCharType="begin"/>
      </w:r>
      <w:r w:rsidRPr="00987D2F">
        <w:instrText xml:space="preserve"> MACROBUTTON MTPlaceRef \* MERGEFORMAT </w:instrText>
      </w:r>
      <w:r w:rsidRPr="00987D2F">
        <w:fldChar w:fldCharType="begin"/>
      </w:r>
      <w:r w:rsidRPr="00987D2F">
        <w:instrText xml:space="preserve"> SEQ MTEqn \h \* MERGEFORMAT </w:instrText>
      </w:r>
      <w:r w:rsidRPr="00987D2F">
        <w:fldChar w:fldCharType="end"/>
      </w:r>
      <w:bookmarkStart w:id="4" w:name="ZEqnNum933309"/>
      <w:r w:rsidRPr="00987D2F">
        <w:instrText>(</w:instrText>
      </w:r>
      <w:r w:rsidR="00566307">
        <w:fldChar w:fldCharType="begin"/>
      </w:r>
      <w:r w:rsidR="00566307">
        <w:instrText xml:space="preserve"> SEQ MTEqn \c \* Arabic \* MERGEFORMAT </w:instrText>
      </w:r>
      <w:r w:rsidR="00566307">
        <w:fldChar w:fldCharType="separate"/>
      </w:r>
      <w:r w:rsidRPr="00987D2F">
        <w:rPr>
          <w:noProof/>
        </w:rPr>
        <w:instrText>29</w:instrText>
      </w:r>
      <w:r w:rsidR="00566307">
        <w:rPr>
          <w:noProof/>
        </w:rPr>
        <w:fldChar w:fldCharType="end"/>
      </w:r>
      <w:r w:rsidRPr="00987D2F">
        <w:instrText>)</w:instrText>
      </w:r>
      <w:bookmarkEnd w:id="4"/>
      <w:r w:rsidRPr="00987D2F">
        <w:fldChar w:fldCharType="end"/>
      </w:r>
    </w:p>
    <w:p w14:paraId="2565D423" w14:textId="77777777" w:rsidR="001679F4" w:rsidRPr="00987D2F" w:rsidRDefault="001679F4" w:rsidP="001679F4">
      <w:pPr>
        <w:pStyle w:val="Text"/>
      </w:pPr>
      <w:r w:rsidRPr="00987D2F">
        <w:t xml:space="preserve">Meanwhile, with further observation, </w:t>
      </w:r>
      <w:r w:rsidRPr="00987D2F">
        <w:fldChar w:fldCharType="begin"/>
      </w:r>
      <w:r w:rsidRPr="00987D2F">
        <w:instrText xml:space="preserve"> </w:instrText>
      </w:r>
      <w:r w:rsidRPr="00987D2F">
        <w:rPr>
          <w:rFonts w:hint="eastAsia"/>
        </w:rPr>
        <w:instrText>GOTOBUTTON ZEqnNum293063  \* MERGEFORMAT</w:instrText>
      </w:r>
      <w:r w:rsidRPr="00987D2F">
        <w:instrText xml:space="preserve"> </w:instrText>
      </w:r>
      <w:r w:rsidRPr="00987D2F">
        <w:fldChar w:fldCharType="begin"/>
      </w:r>
      <w:r w:rsidRPr="00987D2F">
        <w:instrText xml:space="preserve"> REF ZEqnNum293063 \* Charformat \! \* MERGEFORMAT </w:instrText>
      </w:r>
      <w:r w:rsidRPr="00987D2F">
        <w:fldChar w:fldCharType="separate"/>
      </w:r>
      <w:r w:rsidRPr="00987D2F">
        <w:instrText>(15)</w:instrText>
      </w:r>
      <w:r w:rsidRPr="00987D2F">
        <w:fldChar w:fldCharType="end"/>
      </w:r>
      <w:r w:rsidRPr="00987D2F">
        <w:fldChar w:fldCharType="end"/>
      </w:r>
      <w:r w:rsidRPr="00987D2F">
        <w:t xml:space="preserve"> is the solution of a quadratic programming problem with respect to </w:t>
      </w:r>
      <w:r w:rsidRPr="00987D2F">
        <w:rPr>
          <w:position w:val="-6"/>
        </w:rPr>
        <w:object w:dxaOrig="160" w:dyaOrig="200" w14:anchorId="1CFE9ADA">
          <v:shape id="_x0000_i1064" type="#_x0000_t75" style="width:7.5pt;height:10.5pt" o:ole="">
            <v:imagedata r:id="rId75" o:title=""/>
          </v:shape>
          <o:OLEObject Type="Embed" ProgID="Equation.DSMT4" ShapeID="_x0000_i1064" DrawAspect="Content" ObjectID="_1710795050" r:id="rId76"/>
        </w:object>
      </w:r>
      <w:r w:rsidRPr="00987D2F">
        <w:t xml:space="preserve"> and has a closed-form solution as </w:t>
      </w:r>
    </w:p>
    <w:p w14:paraId="4E881463" w14:textId="77777777" w:rsidR="001679F4" w:rsidRPr="00987D2F" w:rsidRDefault="001679F4" w:rsidP="001679F4">
      <w:pPr>
        <w:pStyle w:val="MTDisplayEquation"/>
      </w:pPr>
      <w:r w:rsidRPr="00987D2F">
        <w:tab/>
      </w:r>
      <w:r w:rsidRPr="00987D2F">
        <w:rPr>
          <w:position w:val="-56"/>
        </w:rPr>
        <w:object w:dxaOrig="2100" w:dyaOrig="1219" w14:anchorId="6E875EFB">
          <v:shape id="_x0000_i1065" type="#_x0000_t75" style="width:107pt;height:63.5pt" o:ole="">
            <v:imagedata r:id="rId77" o:title=""/>
          </v:shape>
          <o:OLEObject Type="Embed" ProgID="Equation.DSMT4" ShapeID="_x0000_i1065" DrawAspect="Content" ObjectID="_1710795051" r:id="rId78"/>
        </w:object>
      </w:r>
      <w:r w:rsidRPr="00987D2F">
        <w:tab/>
        <w:t xml:space="preserve"> </w:t>
      </w:r>
      <w:r w:rsidRPr="00987D2F">
        <w:fldChar w:fldCharType="begin"/>
      </w:r>
      <w:r w:rsidRPr="00987D2F">
        <w:instrText xml:space="preserve"> MACROBUTTON MTPlaceRef \* MERGEFORMAT </w:instrText>
      </w:r>
      <w:r w:rsidRPr="00987D2F">
        <w:fldChar w:fldCharType="begin"/>
      </w:r>
      <w:r w:rsidRPr="00987D2F">
        <w:instrText xml:space="preserve"> SEQ MTEqn \h \* MERGEFORMAT </w:instrText>
      </w:r>
      <w:r w:rsidRPr="00987D2F">
        <w:fldChar w:fldCharType="end"/>
      </w:r>
      <w:r w:rsidRPr="00987D2F">
        <w:instrText>(</w:instrText>
      </w:r>
      <w:r w:rsidR="00566307">
        <w:fldChar w:fldCharType="begin"/>
      </w:r>
      <w:r w:rsidR="00566307">
        <w:instrText xml:space="preserve"> SEQ MTEqn \c \* Arabic \* MERGEFORMAT </w:instrText>
      </w:r>
      <w:r w:rsidR="00566307">
        <w:fldChar w:fldCharType="separate"/>
      </w:r>
      <w:r w:rsidRPr="00987D2F">
        <w:rPr>
          <w:noProof/>
        </w:rPr>
        <w:instrText>30</w:instrText>
      </w:r>
      <w:r w:rsidR="00566307">
        <w:rPr>
          <w:noProof/>
        </w:rPr>
        <w:fldChar w:fldCharType="end"/>
      </w:r>
      <w:r w:rsidRPr="00987D2F">
        <w:instrText>)</w:instrText>
      </w:r>
      <w:r w:rsidRPr="00987D2F">
        <w:fldChar w:fldCharType="end"/>
      </w:r>
    </w:p>
    <w:p w14:paraId="5582F35A" w14:textId="77777777" w:rsidR="001679F4" w:rsidRPr="00987D2F" w:rsidRDefault="001679F4" w:rsidP="001679F4">
      <w:pPr>
        <w:pStyle w:val="Text"/>
      </w:pPr>
      <w:r w:rsidRPr="00987D2F">
        <w:rPr>
          <w:rFonts w:ascii="Times-Roman" w:hAnsi="Times-Roman" w:cs="Times-Roman"/>
          <w:color w:val="2E062E"/>
        </w:rPr>
        <w:t>Thus, we will have</w:t>
      </w:r>
    </w:p>
    <w:p w14:paraId="1BBEB849" w14:textId="77777777" w:rsidR="001679F4" w:rsidRPr="00987D2F" w:rsidRDefault="001679F4" w:rsidP="001679F4">
      <w:pPr>
        <w:pStyle w:val="MTDisplayEquation"/>
        <w:jc w:val="right"/>
      </w:pPr>
      <w:r w:rsidRPr="00987D2F">
        <w:tab/>
      </w:r>
      <w:r w:rsidRPr="00987D2F">
        <w:rPr>
          <w:position w:val="-24"/>
        </w:rPr>
        <w:object w:dxaOrig="4280" w:dyaOrig="620" w14:anchorId="5A53AF74">
          <v:shape id="_x0000_i1066" type="#_x0000_t75" style="width:217.5pt;height:32pt" o:ole="">
            <v:imagedata r:id="rId79" o:title=""/>
          </v:shape>
          <o:OLEObject Type="Embed" ProgID="Equation.DSMT4" ShapeID="_x0000_i1066" DrawAspect="Content" ObjectID="_1710795052" r:id="rId80"/>
        </w:object>
      </w:r>
      <w:r w:rsidRPr="00987D2F">
        <w:t xml:space="preserve"> </w:t>
      </w:r>
      <w:r w:rsidRPr="00987D2F">
        <w:fldChar w:fldCharType="begin"/>
      </w:r>
      <w:r w:rsidRPr="00987D2F">
        <w:instrText xml:space="preserve"> MACROBUTTON MTPlaceRef \* MERGEFORMAT </w:instrText>
      </w:r>
      <w:r w:rsidRPr="00987D2F">
        <w:fldChar w:fldCharType="begin"/>
      </w:r>
      <w:r w:rsidRPr="00987D2F">
        <w:instrText xml:space="preserve"> SEQ MTEqn \h \* MERGEFORMAT </w:instrText>
      </w:r>
      <w:r w:rsidRPr="00987D2F">
        <w:fldChar w:fldCharType="end"/>
      </w:r>
      <w:bookmarkStart w:id="5" w:name="ZEqnNum763827"/>
      <w:r w:rsidRPr="00987D2F">
        <w:instrText>(</w:instrText>
      </w:r>
      <w:r w:rsidR="00566307">
        <w:fldChar w:fldCharType="begin"/>
      </w:r>
      <w:r w:rsidR="00566307">
        <w:instrText xml:space="preserve"> SEQ MTEqn \c \* Arabic \* MERGEFORMAT </w:instrText>
      </w:r>
      <w:r w:rsidR="00566307">
        <w:fldChar w:fldCharType="separate"/>
      </w:r>
      <w:r w:rsidRPr="00987D2F">
        <w:rPr>
          <w:noProof/>
        </w:rPr>
        <w:instrText>31</w:instrText>
      </w:r>
      <w:r w:rsidR="00566307">
        <w:rPr>
          <w:noProof/>
        </w:rPr>
        <w:fldChar w:fldCharType="end"/>
      </w:r>
      <w:r w:rsidRPr="00987D2F">
        <w:instrText>)</w:instrText>
      </w:r>
      <w:bookmarkEnd w:id="5"/>
      <w:r w:rsidRPr="00987D2F">
        <w:fldChar w:fldCharType="end"/>
      </w:r>
    </w:p>
    <w:p w14:paraId="7EB09445" w14:textId="77777777" w:rsidR="001679F4" w:rsidRPr="00987D2F" w:rsidRDefault="001679F4" w:rsidP="001679F4">
      <w:pPr>
        <w:pStyle w:val="Text"/>
        <w:ind w:leftChars="100" w:left="200" w:firstLine="0"/>
      </w:pPr>
      <w:r w:rsidRPr="00987D2F">
        <w:t xml:space="preserve">Comparing </w:t>
      </w:r>
      <w:r w:rsidRPr="00987D2F">
        <w:rPr>
          <w:iCs/>
        </w:rPr>
        <w:fldChar w:fldCharType="begin"/>
      </w:r>
      <w:r w:rsidRPr="00987D2F">
        <w:rPr>
          <w:iCs/>
        </w:rPr>
        <w:instrText xml:space="preserve"> </w:instrText>
      </w:r>
      <w:r w:rsidRPr="00987D2F">
        <w:rPr>
          <w:rFonts w:hint="eastAsia"/>
          <w:iCs/>
        </w:rPr>
        <w:instrText>GOTOBUTTON ZEqnNum933309  \* MERGEFORMAT</w:instrText>
      </w:r>
      <w:r w:rsidRPr="00987D2F">
        <w:rPr>
          <w:iCs/>
        </w:rPr>
        <w:instrText xml:space="preserve"> </w:instrText>
      </w:r>
      <w:r w:rsidRPr="00987D2F">
        <w:rPr>
          <w:iCs/>
        </w:rPr>
        <w:fldChar w:fldCharType="begin"/>
      </w:r>
      <w:r w:rsidRPr="00987D2F">
        <w:rPr>
          <w:iCs/>
        </w:rPr>
        <w:instrText xml:space="preserve"> REF ZEqnNum933309 \* Charformat \! \* MERGEFORMAT </w:instrText>
      </w:r>
      <w:r w:rsidRPr="00987D2F">
        <w:rPr>
          <w:iCs/>
        </w:rPr>
        <w:fldChar w:fldCharType="separate"/>
      </w:r>
      <w:r w:rsidRPr="00987D2F">
        <w:rPr>
          <w:iCs/>
        </w:rPr>
        <w:instrText>(29)</w:instrText>
      </w:r>
      <w:r w:rsidRPr="00987D2F">
        <w:rPr>
          <w:iCs/>
        </w:rPr>
        <w:fldChar w:fldCharType="end"/>
      </w:r>
      <w:r w:rsidRPr="00987D2F">
        <w:rPr>
          <w:iCs/>
        </w:rPr>
        <w:fldChar w:fldCharType="end"/>
      </w:r>
      <w:r w:rsidRPr="00987D2F">
        <w:t xml:space="preserve"> with </w:t>
      </w:r>
      <w:r w:rsidRPr="00987D2F">
        <w:rPr>
          <w:iCs/>
        </w:rPr>
        <w:fldChar w:fldCharType="begin"/>
      </w:r>
      <w:r w:rsidRPr="00987D2F">
        <w:rPr>
          <w:iCs/>
        </w:rPr>
        <w:instrText xml:space="preserve"> </w:instrText>
      </w:r>
      <w:r w:rsidRPr="00987D2F">
        <w:rPr>
          <w:rFonts w:hint="eastAsia"/>
          <w:iCs/>
        </w:rPr>
        <w:instrText>GOTOBUTTON ZEqnNum763827  \* MERGEFORMAT</w:instrText>
      </w:r>
      <w:r w:rsidRPr="00987D2F">
        <w:rPr>
          <w:iCs/>
        </w:rPr>
        <w:instrText xml:space="preserve"> </w:instrText>
      </w:r>
      <w:r w:rsidRPr="00987D2F">
        <w:rPr>
          <w:iCs/>
        </w:rPr>
        <w:fldChar w:fldCharType="begin"/>
      </w:r>
      <w:r w:rsidRPr="00987D2F">
        <w:rPr>
          <w:iCs/>
        </w:rPr>
        <w:instrText xml:space="preserve"> REF ZEqnNum763827 \* Charformat \! \* MERGEFORMAT </w:instrText>
      </w:r>
      <w:r w:rsidRPr="00987D2F">
        <w:rPr>
          <w:iCs/>
        </w:rPr>
        <w:fldChar w:fldCharType="separate"/>
      </w:r>
      <w:r w:rsidRPr="00987D2F">
        <w:rPr>
          <w:iCs/>
        </w:rPr>
        <w:instrText>(31)</w:instrText>
      </w:r>
      <w:r w:rsidRPr="00987D2F">
        <w:rPr>
          <w:iCs/>
        </w:rPr>
        <w:fldChar w:fldCharType="end"/>
      </w:r>
      <w:r w:rsidRPr="00987D2F">
        <w:rPr>
          <w:iCs/>
        </w:rPr>
        <w:fldChar w:fldCharType="end"/>
      </w:r>
      <w:r w:rsidRPr="00987D2F">
        <w:rPr>
          <w:iCs/>
        </w:rPr>
        <w:t xml:space="preserve">, </w:t>
      </w:r>
      <w:r w:rsidRPr="00987D2F">
        <w:t>results in</w:t>
      </w:r>
    </w:p>
    <w:p w14:paraId="57350D68" w14:textId="77777777" w:rsidR="001679F4" w:rsidRPr="00987D2F" w:rsidRDefault="001679F4" w:rsidP="001679F4">
      <w:pPr>
        <w:pStyle w:val="MTDisplayEquation"/>
      </w:pPr>
      <w:r w:rsidRPr="00987D2F">
        <w:tab/>
      </w:r>
      <w:r w:rsidRPr="00987D2F">
        <w:rPr>
          <w:position w:val="-10"/>
        </w:rPr>
        <w:object w:dxaOrig="1560" w:dyaOrig="320" w14:anchorId="577EE11C">
          <v:shape id="_x0000_i1067" type="#_x0000_t75" style="width:79.5pt;height:16.5pt" o:ole="">
            <v:imagedata r:id="rId81" o:title=""/>
          </v:shape>
          <o:OLEObject Type="Embed" ProgID="Equation.DSMT4" ShapeID="_x0000_i1067" DrawAspect="Content" ObjectID="_1710795053" r:id="rId82"/>
        </w:object>
      </w:r>
      <w:r w:rsidRPr="00987D2F">
        <w:tab/>
        <w:t xml:space="preserve"> </w:t>
      </w:r>
      <w:r w:rsidRPr="00987D2F">
        <w:fldChar w:fldCharType="begin"/>
      </w:r>
      <w:r w:rsidRPr="00987D2F">
        <w:instrText xml:space="preserve"> MACROBUTTON MTPlaceRef \* MERGEFORMAT </w:instrText>
      </w:r>
      <w:r w:rsidRPr="00987D2F">
        <w:fldChar w:fldCharType="begin"/>
      </w:r>
      <w:r w:rsidRPr="00987D2F">
        <w:instrText xml:space="preserve"> SEQ MTEqn \h \* MERGEFORMAT </w:instrText>
      </w:r>
      <w:r w:rsidRPr="00987D2F">
        <w:fldChar w:fldCharType="end"/>
      </w:r>
      <w:r w:rsidRPr="00987D2F">
        <w:instrText>(</w:instrText>
      </w:r>
      <w:r w:rsidR="00566307">
        <w:fldChar w:fldCharType="begin"/>
      </w:r>
      <w:r w:rsidR="00566307">
        <w:instrText xml:space="preserve"> SEQ MTEqn \c \* Arabic \* MERGEFORMAT </w:instrText>
      </w:r>
      <w:r w:rsidR="00566307">
        <w:fldChar w:fldCharType="separate"/>
      </w:r>
      <w:r w:rsidRPr="00987D2F">
        <w:rPr>
          <w:noProof/>
        </w:rPr>
        <w:instrText>32</w:instrText>
      </w:r>
      <w:r w:rsidR="00566307">
        <w:rPr>
          <w:noProof/>
        </w:rPr>
        <w:fldChar w:fldCharType="end"/>
      </w:r>
      <w:r w:rsidRPr="00987D2F">
        <w:instrText>)</w:instrText>
      </w:r>
      <w:r w:rsidRPr="00987D2F">
        <w:fldChar w:fldCharType="end"/>
      </w:r>
    </w:p>
    <w:p w14:paraId="29502FD1" w14:textId="77777777" w:rsidR="001679F4" w:rsidRPr="00987D2F" w:rsidRDefault="001679F4" w:rsidP="001679F4">
      <w:pPr>
        <w:pStyle w:val="Text"/>
        <w:ind w:firstLineChars="100" w:firstLine="200"/>
      </w:pPr>
      <w:r w:rsidRPr="00987D2F">
        <w:t xml:space="preserve">And then </w:t>
      </w:r>
      <w:r w:rsidRPr="00987D2F">
        <w:fldChar w:fldCharType="begin"/>
      </w:r>
      <w:r w:rsidRPr="00987D2F">
        <w:instrText xml:space="preserve"> </w:instrText>
      </w:r>
      <w:r w:rsidRPr="00987D2F">
        <w:rPr>
          <w:rFonts w:hint="eastAsia"/>
        </w:rPr>
        <w:instrText>GOTOBUTTON ZEqnNum738947  \* MERGEFORMAT</w:instrText>
      </w:r>
      <w:r w:rsidRPr="00987D2F">
        <w:instrText xml:space="preserve"> </w:instrText>
      </w:r>
      <w:r w:rsidRPr="00987D2F">
        <w:fldChar w:fldCharType="begin"/>
      </w:r>
      <w:r w:rsidRPr="00987D2F">
        <w:instrText xml:space="preserve"> REF ZEqnNum738947 \* Charformat \! \* MERGEFORMAT </w:instrText>
      </w:r>
      <w:r w:rsidRPr="00987D2F">
        <w:fldChar w:fldCharType="separate"/>
      </w:r>
      <w:r w:rsidRPr="00987D2F">
        <w:instrText>(17)</w:instrText>
      </w:r>
      <w:r w:rsidRPr="00987D2F">
        <w:fldChar w:fldCharType="end"/>
      </w:r>
      <w:r w:rsidRPr="00987D2F">
        <w:fldChar w:fldCharType="end"/>
      </w:r>
      <w:r w:rsidRPr="00987D2F">
        <w:t xml:space="preserve"> is derived, which means </w:t>
      </w:r>
      <w:r w:rsidRPr="00987D2F">
        <w:rPr>
          <w:iCs/>
        </w:rPr>
        <w:fldChar w:fldCharType="begin"/>
      </w:r>
      <w:r w:rsidRPr="00987D2F">
        <w:rPr>
          <w:iCs/>
        </w:rPr>
        <w:instrText xml:space="preserve"> </w:instrText>
      </w:r>
      <w:r w:rsidRPr="00987D2F">
        <w:rPr>
          <w:rFonts w:hint="eastAsia"/>
          <w:iCs/>
        </w:rPr>
        <w:instrText>GOTOBUTTON ZEqnNum252541  \* MERGEFORMAT</w:instrText>
      </w:r>
      <w:r w:rsidRPr="00987D2F">
        <w:rPr>
          <w:iCs/>
        </w:rPr>
        <w:instrText xml:space="preserve"> </w:instrText>
      </w:r>
      <w:r w:rsidRPr="00987D2F">
        <w:rPr>
          <w:iCs/>
        </w:rPr>
        <w:fldChar w:fldCharType="begin"/>
      </w:r>
      <w:r w:rsidRPr="00987D2F">
        <w:rPr>
          <w:iCs/>
        </w:rPr>
        <w:instrText xml:space="preserve"> REF ZEqnNum252541 \* Charformat \! \* MERGEFORMAT </w:instrText>
      </w:r>
      <w:r w:rsidRPr="00987D2F">
        <w:rPr>
          <w:iCs/>
        </w:rPr>
        <w:fldChar w:fldCharType="separate"/>
      </w:r>
      <w:r w:rsidRPr="00987D2F">
        <w:rPr>
          <w:iCs/>
        </w:rPr>
        <w:instrText>(14)</w:instrText>
      </w:r>
      <w:r w:rsidRPr="00987D2F">
        <w:rPr>
          <w:iCs/>
        </w:rPr>
        <w:fldChar w:fldCharType="end"/>
      </w:r>
      <w:r w:rsidRPr="00987D2F">
        <w:rPr>
          <w:iCs/>
        </w:rPr>
        <w:fldChar w:fldCharType="end"/>
      </w:r>
      <w:r w:rsidRPr="00987D2F">
        <w:t>-</w:t>
      </w:r>
      <w:r w:rsidRPr="00987D2F">
        <w:fldChar w:fldCharType="begin"/>
      </w:r>
      <w:r w:rsidRPr="00987D2F">
        <w:instrText xml:space="preserve"> </w:instrText>
      </w:r>
      <w:r w:rsidRPr="00987D2F">
        <w:rPr>
          <w:rFonts w:hint="eastAsia"/>
        </w:rPr>
        <w:instrText>GOTOBUTTON ZEqnNum792321  \* MERGEFORMAT</w:instrText>
      </w:r>
      <w:r w:rsidRPr="00987D2F">
        <w:instrText xml:space="preserve"> </w:instrText>
      </w:r>
      <w:r w:rsidRPr="00987D2F">
        <w:fldChar w:fldCharType="begin"/>
      </w:r>
      <w:r w:rsidRPr="00987D2F">
        <w:instrText xml:space="preserve"> REF ZEqnNum792321 \* Charformat \! \* MERGEFORMAT </w:instrText>
      </w:r>
      <w:r w:rsidRPr="00987D2F">
        <w:fldChar w:fldCharType="separate"/>
      </w:r>
      <w:r w:rsidRPr="00987D2F">
        <w:instrText>(16)</w:instrText>
      </w:r>
      <w:r w:rsidRPr="00987D2F">
        <w:fldChar w:fldCharType="end"/>
      </w:r>
      <w:r w:rsidRPr="00987D2F">
        <w:fldChar w:fldCharType="end"/>
      </w:r>
      <w:r w:rsidRPr="00987D2F">
        <w:t xml:space="preserve"> can be converted to </w:t>
      </w:r>
      <w:r w:rsidRPr="00987D2F">
        <w:rPr>
          <w:iCs/>
        </w:rPr>
        <w:fldChar w:fldCharType="begin"/>
      </w:r>
      <w:r w:rsidRPr="00987D2F">
        <w:rPr>
          <w:iCs/>
        </w:rPr>
        <w:instrText xml:space="preserve"> </w:instrText>
      </w:r>
      <w:r w:rsidRPr="00987D2F">
        <w:rPr>
          <w:rFonts w:hint="eastAsia"/>
          <w:iCs/>
        </w:rPr>
        <w:instrText>GOTOBUTTON ZEqnNum998019  \* MERGEFORMAT</w:instrText>
      </w:r>
      <w:r w:rsidRPr="00987D2F">
        <w:rPr>
          <w:iCs/>
        </w:rPr>
        <w:instrText xml:space="preserve"> </w:instrText>
      </w:r>
      <w:r w:rsidRPr="00987D2F">
        <w:rPr>
          <w:iCs/>
        </w:rPr>
        <w:fldChar w:fldCharType="begin"/>
      </w:r>
      <w:r w:rsidRPr="00987D2F">
        <w:rPr>
          <w:iCs/>
        </w:rPr>
        <w:instrText xml:space="preserve"> REF ZEqnNum998019 \* Charformat \! \* MERGEFORMAT </w:instrText>
      </w:r>
      <w:r w:rsidRPr="00987D2F">
        <w:rPr>
          <w:iCs/>
        </w:rPr>
        <w:fldChar w:fldCharType="separate"/>
      </w:r>
      <w:r w:rsidRPr="00987D2F">
        <w:rPr>
          <w:iCs/>
        </w:rPr>
        <w:instrText>(18)</w:instrText>
      </w:r>
      <w:r w:rsidRPr="00987D2F">
        <w:rPr>
          <w:iCs/>
        </w:rPr>
        <w:fldChar w:fldCharType="end"/>
      </w:r>
      <w:r w:rsidRPr="00987D2F">
        <w:rPr>
          <w:iCs/>
        </w:rPr>
        <w:fldChar w:fldCharType="end"/>
      </w:r>
      <w:r w:rsidRPr="00987D2F">
        <w:t>-</w:t>
      </w:r>
      <w:r w:rsidRPr="00987D2F">
        <w:rPr>
          <w:iCs/>
        </w:rPr>
        <w:fldChar w:fldCharType="begin"/>
      </w:r>
      <w:r w:rsidRPr="00987D2F">
        <w:rPr>
          <w:iCs/>
        </w:rPr>
        <w:instrText xml:space="preserve"> </w:instrText>
      </w:r>
      <w:r w:rsidRPr="00987D2F">
        <w:rPr>
          <w:rFonts w:hint="eastAsia"/>
          <w:iCs/>
        </w:rPr>
        <w:instrText>GOTOBUTTON ZEqnNum362167  \* MERGEFORMAT</w:instrText>
      </w:r>
      <w:r w:rsidRPr="00987D2F">
        <w:rPr>
          <w:iCs/>
        </w:rPr>
        <w:instrText xml:space="preserve"> </w:instrText>
      </w:r>
      <w:r w:rsidRPr="00987D2F">
        <w:rPr>
          <w:iCs/>
        </w:rPr>
        <w:fldChar w:fldCharType="begin"/>
      </w:r>
      <w:r w:rsidRPr="00987D2F">
        <w:rPr>
          <w:iCs/>
        </w:rPr>
        <w:instrText xml:space="preserve"> REF ZEqnNum362167 \* Charformat \! \* MERGEFORMAT </w:instrText>
      </w:r>
      <w:r w:rsidRPr="00987D2F">
        <w:rPr>
          <w:iCs/>
        </w:rPr>
        <w:fldChar w:fldCharType="separate"/>
      </w:r>
      <w:r w:rsidRPr="00987D2F">
        <w:rPr>
          <w:iCs/>
        </w:rPr>
        <w:instrText>(20)</w:instrText>
      </w:r>
      <w:r w:rsidRPr="00987D2F">
        <w:rPr>
          <w:iCs/>
        </w:rPr>
        <w:fldChar w:fldCharType="end"/>
      </w:r>
      <w:r w:rsidRPr="00987D2F">
        <w:rPr>
          <w:iCs/>
        </w:rPr>
        <w:fldChar w:fldCharType="end"/>
      </w:r>
      <w:r w:rsidRPr="00987D2F">
        <w:rPr>
          <w:iCs/>
        </w:rPr>
        <w:t xml:space="preserve">. </w:t>
      </w:r>
    </w:p>
    <w:p w14:paraId="734B4484" w14:textId="77777777" w:rsidR="001679F4" w:rsidRPr="001679F4" w:rsidRDefault="001679F4" w:rsidP="00447BFB">
      <w:pPr>
        <w:pStyle w:val="Text"/>
        <w:ind w:firstLine="0"/>
      </w:pPr>
    </w:p>
    <w:sectPr w:rsidR="001679F4" w:rsidRPr="001679F4" w:rsidSect="00143F2E">
      <w:type w:val="continuous"/>
      <w:pgSz w:w="12240" w:h="15840" w:code="1"/>
      <w:pgMar w:top="1008" w:right="936" w:bottom="1008" w:left="936" w:header="432" w:footer="432" w:gutter="0"/>
      <w:cols w:num="2" w:space="28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6A7C3E" w14:textId="77777777" w:rsidR="00566307" w:rsidRDefault="00566307">
      <w:r>
        <w:separator/>
      </w:r>
    </w:p>
  </w:endnote>
  <w:endnote w:type="continuationSeparator" w:id="0">
    <w:p w14:paraId="5FCA6444" w14:textId="77777777" w:rsidR="00566307" w:rsidRDefault="00566307">
      <w:r>
        <w:continuationSeparator/>
      </w:r>
    </w:p>
  </w:endnote>
  <w:endnote w:type="continuationNotice" w:id="1">
    <w:p w14:paraId="1BE6CA1A" w14:textId="77777777" w:rsidR="00566307" w:rsidRDefault="0056630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charset w:val="00"/>
    <w:family w:val="roman"/>
    <w:pitch w:val="variable"/>
    <w:sig w:usb0="00000001" w:usb1="02000000" w:usb2="00000000" w:usb3="00000000" w:csb0="0000019F" w:csb1="00000000"/>
  </w:font>
  <w:font w:name="Formata-Regular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B711B1" w14:textId="77777777" w:rsidR="00566307" w:rsidRDefault="00566307"/>
  </w:footnote>
  <w:footnote w:type="continuationSeparator" w:id="0">
    <w:p w14:paraId="530E2007" w14:textId="77777777" w:rsidR="00566307" w:rsidRDefault="00566307">
      <w:r>
        <w:continuationSeparator/>
      </w:r>
    </w:p>
  </w:footnote>
  <w:footnote w:type="continuationNotice" w:id="1">
    <w:p w14:paraId="0505CF22" w14:textId="77777777" w:rsidR="00566307" w:rsidRDefault="00566307"/>
  </w:footnote>
  <w:footnote w:id="2">
    <w:p w14:paraId="227AEC31" w14:textId="5A3C9A85" w:rsidR="00E347B0" w:rsidRPr="00447BFB" w:rsidRDefault="00E347B0" w:rsidP="00447BFB">
      <w:pPr>
        <w:pStyle w:val="a4"/>
        <w:ind w:firstLine="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EBB2C53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578DB4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 w15:restartNumberingAfterBreak="0">
    <w:nsid w:val="FFFFFF7D"/>
    <w:multiLevelType w:val="singleLevel"/>
    <w:tmpl w:val="1E8E812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 w15:restartNumberingAfterBreak="0">
    <w:nsid w:val="FFFFFF7E"/>
    <w:multiLevelType w:val="singleLevel"/>
    <w:tmpl w:val="DB60780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 w15:restartNumberingAfterBreak="0">
    <w:nsid w:val="FFFFFF7F"/>
    <w:multiLevelType w:val="singleLevel"/>
    <w:tmpl w:val="FDA694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 w15:restartNumberingAfterBreak="0">
    <w:nsid w:val="FFFFFF80"/>
    <w:multiLevelType w:val="singleLevel"/>
    <w:tmpl w:val="2CBA660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66FEB2A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36886A36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0FDCED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CAA61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69F8DF4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FFFFFFFB"/>
    <w:multiLevelType w:val="multilevel"/>
    <w:tmpl w:val="D6C4AFA4"/>
    <w:lvl w:ilvl="0">
      <w:start w:val="1"/>
      <w:numFmt w:val="upperRoman"/>
      <w:pStyle w:val="1"/>
      <w:lvlText w:val="%1."/>
      <w:legacy w:legacy="1" w:legacySpace="144" w:legacyIndent="144"/>
      <w:lvlJc w:val="left"/>
      <w:rPr>
        <w:sz w:val="20"/>
      </w:rPr>
    </w:lvl>
    <w:lvl w:ilvl="1">
      <w:start w:val="1"/>
      <w:numFmt w:val="upperLetter"/>
      <w:pStyle w:val="2"/>
      <w:lvlText w:val="%2."/>
      <w:legacy w:legacy="1" w:legacySpace="144" w:legacyIndent="144"/>
      <w:lvlJc w:val="left"/>
      <w:rPr>
        <w:b w:val="0"/>
      </w:rPr>
    </w:lvl>
    <w:lvl w:ilvl="2">
      <w:start w:val="1"/>
      <w:numFmt w:val="decimal"/>
      <w:pStyle w:val="3"/>
      <w:lvlText w:val="%3)"/>
      <w:legacy w:legacy="1" w:legacySpace="144" w:legacyIndent="144"/>
      <w:lvlJc w:val="left"/>
      <w:rPr>
        <w:i/>
      </w:rPr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2" w15:restartNumberingAfterBreak="0">
    <w:nsid w:val="0AD53BAD"/>
    <w:multiLevelType w:val="hybridMultilevel"/>
    <w:tmpl w:val="3A40257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14" w15:restartNumberingAfterBreak="0">
    <w:nsid w:val="2517274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2D234D8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 w15:restartNumberingAfterBreak="0">
    <w:nsid w:val="2F202282"/>
    <w:multiLevelType w:val="hybridMultilevel"/>
    <w:tmpl w:val="39B07398"/>
    <w:lvl w:ilvl="0" w:tplc="0409000F">
      <w:start w:val="1"/>
      <w:numFmt w:val="decimal"/>
      <w:lvlText w:val="%1."/>
      <w:lvlJc w:val="left"/>
      <w:pPr>
        <w:ind w:left="622" w:hanging="420"/>
      </w:pPr>
    </w:lvl>
    <w:lvl w:ilvl="1" w:tplc="04090019" w:tentative="1">
      <w:start w:val="1"/>
      <w:numFmt w:val="lowerLetter"/>
      <w:lvlText w:val="%2)"/>
      <w:lvlJc w:val="left"/>
      <w:pPr>
        <w:ind w:left="1042" w:hanging="420"/>
      </w:pPr>
    </w:lvl>
    <w:lvl w:ilvl="2" w:tplc="0409001B" w:tentative="1">
      <w:start w:val="1"/>
      <w:numFmt w:val="lowerRoman"/>
      <w:lvlText w:val="%3."/>
      <w:lvlJc w:val="right"/>
      <w:pPr>
        <w:ind w:left="1462" w:hanging="420"/>
      </w:pPr>
    </w:lvl>
    <w:lvl w:ilvl="3" w:tplc="0409000F" w:tentative="1">
      <w:start w:val="1"/>
      <w:numFmt w:val="decimal"/>
      <w:lvlText w:val="%4."/>
      <w:lvlJc w:val="left"/>
      <w:pPr>
        <w:ind w:left="1882" w:hanging="420"/>
      </w:pPr>
    </w:lvl>
    <w:lvl w:ilvl="4" w:tplc="04090019" w:tentative="1">
      <w:start w:val="1"/>
      <w:numFmt w:val="lowerLetter"/>
      <w:lvlText w:val="%5)"/>
      <w:lvlJc w:val="left"/>
      <w:pPr>
        <w:ind w:left="2302" w:hanging="420"/>
      </w:pPr>
    </w:lvl>
    <w:lvl w:ilvl="5" w:tplc="0409001B" w:tentative="1">
      <w:start w:val="1"/>
      <w:numFmt w:val="lowerRoman"/>
      <w:lvlText w:val="%6."/>
      <w:lvlJc w:val="right"/>
      <w:pPr>
        <w:ind w:left="2722" w:hanging="420"/>
      </w:pPr>
    </w:lvl>
    <w:lvl w:ilvl="6" w:tplc="0409000F" w:tentative="1">
      <w:start w:val="1"/>
      <w:numFmt w:val="decimal"/>
      <w:lvlText w:val="%7."/>
      <w:lvlJc w:val="left"/>
      <w:pPr>
        <w:ind w:left="3142" w:hanging="420"/>
      </w:pPr>
    </w:lvl>
    <w:lvl w:ilvl="7" w:tplc="04090019" w:tentative="1">
      <w:start w:val="1"/>
      <w:numFmt w:val="lowerLetter"/>
      <w:lvlText w:val="%8)"/>
      <w:lvlJc w:val="left"/>
      <w:pPr>
        <w:ind w:left="3562" w:hanging="420"/>
      </w:pPr>
    </w:lvl>
    <w:lvl w:ilvl="8" w:tplc="0409001B" w:tentative="1">
      <w:start w:val="1"/>
      <w:numFmt w:val="lowerRoman"/>
      <w:lvlText w:val="%9."/>
      <w:lvlJc w:val="right"/>
      <w:pPr>
        <w:ind w:left="3982" w:hanging="420"/>
      </w:pPr>
    </w:lvl>
  </w:abstractNum>
  <w:abstractNum w:abstractNumId="17" w15:restartNumberingAfterBreak="0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8" w15:restartNumberingAfterBreak="0">
    <w:nsid w:val="37347E93"/>
    <w:multiLevelType w:val="hybridMultilevel"/>
    <w:tmpl w:val="35CADE76"/>
    <w:lvl w:ilvl="0" w:tplc="DC96F9CC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0" w15:restartNumberingAfterBreak="0">
    <w:nsid w:val="3AAC1CFC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1" w15:restartNumberingAfterBreak="0">
    <w:nsid w:val="44775830"/>
    <w:multiLevelType w:val="hybridMultilevel"/>
    <w:tmpl w:val="3E4A0EB2"/>
    <w:lvl w:ilvl="0" w:tplc="DC96F9CC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3" w15:restartNumberingAfterBreak="0">
    <w:nsid w:val="48301EFA"/>
    <w:multiLevelType w:val="hybridMultilevel"/>
    <w:tmpl w:val="39DC1F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0B59CF"/>
    <w:multiLevelType w:val="singleLevel"/>
    <w:tmpl w:val="4A4223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5" w15:restartNumberingAfterBreak="0">
    <w:nsid w:val="5563073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26" w15:restartNumberingAfterBreak="0">
    <w:nsid w:val="6A19081F"/>
    <w:multiLevelType w:val="hybridMultilevel"/>
    <w:tmpl w:val="73DA12AA"/>
    <w:lvl w:ilvl="0" w:tplc="8050F86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DC3293B"/>
    <w:multiLevelType w:val="singleLevel"/>
    <w:tmpl w:val="A28C3CCC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b w:val="0"/>
      </w:rPr>
    </w:lvl>
  </w:abstractNum>
  <w:abstractNum w:abstractNumId="28" w15:restartNumberingAfterBreak="0">
    <w:nsid w:val="70C21745"/>
    <w:multiLevelType w:val="hybridMultilevel"/>
    <w:tmpl w:val="C5AA9EB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2C3FDB"/>
    <w:multiLevelType w:val="hybridMultilevel"/>
    <w:tmpl w:val="E0222B8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50A417B"/>
    <w:multiLevelType w:val="hybridMultilevel"/>
    <w:tmpl w:val="78D2826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CE3AEE"/>
    <w:multiLevelType w:val="hybridMultilevel"/>
    <w:tmpl w:val="A03C883C"/>
    <w:lvl w:ilvl="0" w:tplc="DC96F9CC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E315E9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num w:numId="1">
    <w:abstractNumId w:val="11"/>
  </w:num>
  <w:num w:numId="2">
    <w:abstractNumId w:val="17"/>
  </w:num>
  <w:num w:numId="3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4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>
    <w:abstractNumId w:val="22"/>
  </w:num>
  <w:num w:numId="7">
    <w:abstractNumId w:val="2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8">
    <w:abstractNumId w:val="2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>
    <w:abstractNumId w:val="2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>
    <w:abstractNumId w:val="2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>
    <w:abstractNumId w:val="2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>
    <w:abstractNumId w:val="19"/>
  </w:num>
  <w:num w:numId="13">
    <w:abstractNumId w:val="13"/>
  </w:num>
  <w:num w:numId="14">
    <w:abstractNumId w:val="25"/>
  </w:num>
  <w:num w:numId="15">
    <w:abstractNumId w:val="24"/>
  </w:num>
  <w:num w:numId="16">
    <w:abstractNumId w:val="32"/>
  </w:num>
  <w:num w:numId="17">
    <w:abstractNumId w:val="15"/>
  </w:num>
  <w:num w:numId="18">
    <w:abstractNumId w:val="14"/>
  </w:num>
  <w:num w:numId="19">
    <w:abstractNumId w:val="27"/>
  </w:num>
  <w:num w:numId="20">
    <w:abstractNumId w:val="20"/>
  </w:num>
  <w:num w:numId="2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1"/>
  </w:num>
  <w:num w:numId="23">
    <w:abstractNumId w:val="30"/>
  </w:num>
  <w:num w:numId="24">
    <w:abstractNumId w:val="23"/>
  </w:num>
  <w:num w:numId="25">
    <w:abstractNumId w:val="29"/>
  </w:num>
  <w:num w:numId="26">
    <w:abstractNumId w:val="12"/>
  </w:num>
  <w:num w:numId="27">
    <w:abstractNumId w:val="28"/>
  </w:num>
  <w:num w:numId="28">
    <w:abstractNumId w:val="18"/>
  </w:num>
  <w:num w:numId="29">
    <w:abstractNumId w:val="21"/>
  </w:num>
  <w:num w:numId="30">
    <w:abstractNumId w:val="10"/>
  </w:num>
  <w:num w:numId="31">
    <w:abstractNumId w:val="8"/>
  </w:num>
  <w:num w:numId="32">
    <w:abstractNumId w:val="7"/>
  </w:num>
  <w:num w:numId="33">
    <w:abstractNumId w:val="6"/>
  </w:num>
  <w:num w:numId="34">
    <w:abstractNumId w:val="5"/>
  </w:num>
  <w:num w:numId="35">
    <w:abstractNumId w:val="9"/>
  </w:num>
  <w:num w:numId="36">
    <w:abstractNumId w:val="4"/>
  </w:num>
  <w:num w:numId="37">
    <w:abstractNumId w:val="3"/>
  </w:num>
  <w:num w:numId="38">
    <w:abstractNumId w:val="2"/>
  </w:num>
  <w:num w:numId="39">
    <w:abstractNumId w:val="1"/>
  </w:num>
  <w:num w:numId="40">
    <w:abstractNumId w:val="0"/>
  </w:num>
  <w:num w:numId="4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6"/>
  </w:num>
  <w:num w:numId="43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bordersDoNotSurroundHeader/>
  <w:bordersDoNotSurroundFooter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GB" w:vendorID="64" w:dllVersion="4096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proofState w:spelling="clean" w:grammar="clean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sDQ0MjEyMTQ2MzYxMzZS0lEKTi0uzszPAykwqQUA4xZjOS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Trans Power Sys&lt;/Style&gt;&lt;LeftDelim&gt;{&lt;/LeftDelim&gt;&lt;RightDelim&gt;}&lt;/RightDelim&gt;&lt;FontName&gt;Times New Roman&lt;/FontName&gt;&lt;FontSize&gt;8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afept5exzaaxrep0ph50avuxf2vvz5p902z&quot;&gt;My EndNote Library&lt;record-ids&gt;&lt;item&gt;7&lt;/item&gt;&lt;item&gt;13&lt;/item&gt;&lt;item&gt;14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30&lt;/item&gt;&lt;item&gt;31&lt;/item&gt;&lt;item&gt;32&lt;/item&gt;&lt;item&gt;34&lt;/item&gt;&lt;item&gt;36&lt;/item&gt;&lt;item&gt;37&lt;/item&gt;&lt;item&gt;38&lt;/item&gt;&lt;item&gt;39&lt;/item&gt;&lt;item&gt;40&lt;/item&gt;&lt;item&gt;41&lt;/item&gt;&lt;item&gt;42&lt;/item&gt;&lt;item&gt;43&lt;/item&gt;&lt;item&gt;44&lt;/item&gt;&lt;item&gt;45&lt;/item&gt;&lt;item&gt;46&lt;/item&gt;&lt;item&gt;47&lt;/item&gt;&lt;/record-ids&gt;&lt;/item&gt;&lt;/Libraries&gt;"/>
    <w:docVar w:name="NE.Ref{046299F5-1C25-43B8-8CFC-E1E6D70F3C8D}" w:val=" ADDIN NE.Ref.{046299F5-1C25-43B8-8CFC-E1E6D70F3C8D}&lt;Citation&gt;&lt;Group&gt;&lt;References&gt;&lt;Item&gt;&lt;ID&gt;3&lt;/ID&gt;&lt;UID&gt;{75BB4DE1-98E0-46FA-84A8-352D7AA2D1F3}&lt;/UID&gt;&lt;Title&gt;Active distribution network integrated planning incorporating distributed generation and load response uncertainties&lt;/Title&gt;&lt;Template&gt;Journal Article&lt;/Template&gt;&lt;Star&gt;0&lt;/Star&gt;&lt;Tag&gt;0&lt;/Tag&gt;&lt;Author&gt;Martins, Vinicius F; Borges, Carmen LT&lt;/Author&gt;&lt;Year&gt;2011&lt;/Year&gt;&lt;Details&gt;&lt;_issue&gt;4&lt;/_issue&gt;&lt;_journal&gt;Power Systems, IEEE Transactions on&lt;/_journal&gt;&lt;_pages&gt;2164--2172&lt;/_pages&gt;&lt;_volume&gt;26&lt;/_volume&gt;&lt;_created&gt;60886985&lt;/_created&gt;&lt;_modified&gt;60886985&lt;/_modified&gt;&lt;/Details&gt;&lt;Extra&gt;&lt;DBUID&gt;{6AAEE28C-2A83-4F46-94DB-87A7EDA8F10C}&lt;/DBUID&gt;&lt;/Extra&gt;&lt;/Item&gt;&lt;/References&gt;&lt;/Group&gt;&lt;/Citation&gt;_x000a_"/>
    <w:docVar w:name="NE.Ref{A711B6E6-5F37-41F5-85A1-9D9B0CC492F0}" w:val=" ADDIN NE.Ref.{A711B6E6-5F37-41F5-85A1-9D9B0CC492F0}&lt;Citation&gt;&lt;Group&gt;&lt;References&gt;&lt;Item&gt;&lt;ID&gt;31&lt;/ID&gt;&lt;UID&gt;{367C3D13-9DF8-45A6-BE13-8B0DABD1DC95}&lt;/UID&gt;&lt;Title&gt;Advanced electric power network analysis&lt;/Title&gt;&lt;Template&gt;Book&lt;/Template&gt;&lt;Star&gt;0&lt;/Star&gt;&lt;Tag&gt;0&lt;/Tag&gt;&lt;Author&gt;Zhang, Boming; Yan, Zheng&lt;/Author&gt;&lt;Year&gt;2011&lt;/Year&gt;&lt;Details&gt;&lt;_publisher&gt;Cengage Learning Asia&lt;/_publisher&gt;&lt;_created&gt;60887076&lt;/_created&gt;&lt;_modified&gt;60887088&lt;/_modified&gt;&lt;/Details&gt;&lt;Extra&gt;&lt;DBUID&gt;{6AAEE28C-2A83-4F46-94DB-87A7EDA8F10C}&lt;/DBUID&gt;&lt;/Extra&gt;&lt;/Item&gt;&lt;/References&gt;&lt;/Group&gt;&lt;/Citation&gt;_x000a_"/>
    <w:docVar w:name="ne_docsoft" w:val="MSWord"/>
    <w:docVar w:name="ne_docversion" w:val="NoteExpress 2.0"/>
    <w:docVar w:name="ne_stylename" w:val="Numbered(multilingual)"/>
  </w:docVars>
  <w:rsids>
    <w:rsidRoot w:val="0091035B"/>
    <w:rsid w:val="000007A6"/>
    <w:rsid w:val="00000EDC"/>
    <w:rsid w:val="0000120E"/>
    <w:rsid w:val="000018C1"/>
    <w:rsid w:val="00001CAB"/>
    <w:rsid w:val="00001D28"/>
    <w:rsid w:val="00002685"/>
    <w:rsid w:val="000037DB"/>
    <w:rsid w:val="00004442"/>
    <w:rsid w:val="000047A9"/>
    <w:rsid w:val="000052D1"/>
    <w:rsid w:val="00005AEA"/>
    <w:rsid w:val="00006AD1"/>
    <w:rsid w:val="00007A1B"/>
    <w:rsid w:val="00007EA3"/>
    <w:rsid w:val="00010D2D"/>
    <w:rsid w:val="0001102F"/>
    <w:rsid w:val="00011145"/>
    <w:rsid w:val="00011C33"/>
    <w:rsid w:val="00011F71"/>
    <w:rsid w:val="0001224D"/>
    <w:rsid w:val="00012629"/>
    <w:rsid w:val="00012C72"/>
    <w:rsid w:val="00012CEE"/>
    <w:rsid w:val="00012E70"/>
    <w:rsid w:val="0001361C"/>
    <w:rsid w:val="00014D91"/>
    <w:rsid w:val="000158B7"/>
    <w:rsid w:val="00015E46"/>
    <w:rsid w:val="0001602F"/>
    <w:rsid w:val="000168BB"/>
    <w:rsid w:val="000172CD"/>
    <w:rsid w:val="000203F9"/>
    <w:rsid w:val="0002103E"/>
    <w:rsid w:val="000212A7"/>
    <w:rsid w:val="0002208C"/>
    <w:rsid w:val="00022B77"/>
    <w:rsid w:val="00022EC3"/>
    <w:rsid w:val="00025627"/>
    <w:rsid w:val="00025CD3"/>
    <w:rsid w:val="00025E10"/>
    <w:rsid w:val="00025F5D"/>
    <w:rsid w:val="0002610A"/>
    <w:rsid w:val="000266C1"/>
    <w:rsid w:val="00026A71"/>
    <w:rsid w:val="00026DA7"/>
    <w:rsid w:val="00027216"/>
    <w:rsid w:val="00030ABF"/>
    <w:rsid w:val="00030BA3"/>
    <w:rsid w:val="00031065"/>
    <w:rsid w:val="000317EB"/>
    <w:rsid w:val="00031B38"/>
    <w:rsid w:val="00031C83"/>
    <w:rsid w:val="00032C3E"/>
    <w:rsid w:val="0003318D"/>
    <w:rsid w:val="000331CF"/>
    <w:rsid w:val="000331D1"/>
    <w:rsid w:val="000345F3"/>
    <w:rsid w:val="000346BA"/>
    <w:rsid w:val="00036076"/>
    <w:rsid w:val="000378A4"/>
    <w:rsid w:val="000407E4"/>
    <w:rsid w:val="00040B39"/>
    <w:rsid w:val="000414DF"/>
    <w:rsid w:val="00041D10"/>
    <w:rsid w:val="00042DBC"/>
    <w:rsid w:val="00042E13"/>
    <w:rsid w:val="00043A8C"/>
    <w:rsid w:val="00044047"/>
    <w:rsid w:val="000442EC"/>
    <w:rsid w:val="00044488"/>
    <w:rsid w:val="00044BBD"/>
    <w:rsid w:val="000457B9"/>
    <w:rsid w:val="000459F0"/>
    <w:rsid w:val="000468DA"/>
    <w:rsid w:val="0004743A"/>
    <w:rsid w:val="000477B3"/>
    <w:rsid w:val="00050058"/>
    <w:rsid w:val="00050792"/>
    <w:rsid w:val="00050902"/>
    <w:rsid w:val="000510A2"/>
    <w:rsid w:val="0005137F"/>
    <w:rsid w:val="000519A3"/>
    <w:rsid w:val="000529DF"/>
    <w:rsid w:val="00052DA8"/>
    <w:rsid w:val="000530F7"/>
    <w:rsid w:val="0005383E"/>
    <w:rsid w:val="000560E1"/>
    <w:rsid w:val="000565BB"/>
    <w:rsid w:val="00056760"/>
    <w:rsid w:val="00057950"/>
    <w:rsid w:val="000579A8"/>
    <w:rsid w:val="00061680"/>
    <w:rsid w:val="0006291D"/>
    <w:rsid w:val="000640AD"/>
    <w:rsid w:val="00064299"/>
    <w:rsid w:val="00064529"/>
    <w:rsid w:val="00064AC9"/>
    <w:rsid w:val="00064CF9"/>
    <w:rsid w:val="00065006"/>
    <w:rsid w:val="0006535D"/>
    <w:rsid w:val="0006547C"/>
    <w:rsid w:val="000657EE"/>
    <w:rsid w:val="0006585F"/>
    <w:rsid w:val="0006605C"/>
    <w:rsid w:val="000665FC"/>
    <w:rsid w:val="00066637"/>
    <w:rsid w:val="00066814"/>
    <w:rsid w:val="00066C06"/>
    <w:rsid w:val="00067828"/>
    <w:rsid w:val="00067CBC"/>
    <w:rsid w:val="00067E84"/>
    <w:rsid w:val="000707A0"/>
    <w:rsid w:val="00070CC9"/>
    <w:rsid w:val="00070E4D"/>
    <w:rsid w:val="00071A75"/>
    <w:rsid w:val="000720E9"/>
    <w:rsid w:val="0007278B"/>
    <w:rsid w:val="00073400"/>
    <w:rsid w:val="00073713"/>
    <w:rsid w:val="0007444F"/>
    <w:rsid w:val="000751FB"/>
    <w:rsid w:val="000753DD"/>
    <w:rsid w:val="00075521"/>
    <w:rsid w:val="000773BA"/>
    <w:rsid w:val="00077778"/>
    <w:rsid w:val="00077809"/>
    <w:rsid w:val="0008023F"/>
    <w:rsid w:val="000803C7"/>
    <w:rsid w:val="0008135C"/>
    <w:rsid w:val="00082E57"/>
    <w:rsid w:val="00083E45"/>
    <w:rsid w:val="000850D1"/>
    <w:rsid w:val="000852D7"/>
    <w:rsid w:val="00085CDB"/>
    <w:rsid w:val="00086703"/>
    <w:rsid w:val="00086926"/>
    <w:rsid w:val="00086B32"/>
    <w:rsid w:val="00087307"/>
    <w:rsid w:val="00090C73"/>
    <w:rsid w:val="000917DE"/>
    <w:rsid w:val="00091938"/>
    <w:rsid w:val="00091ACB"/>
    <w:rsid w:val="00091D91"/>
    <w:rsid w:val="00091ECB"/>
    <w:rsid w:val="00092090"/>
    <w:rsid w:val="000921EF"/>
    <w:rsid w:val="00092417"/>
    <w:rsid w:val="000926C4"/>
    <w:rsid w:val="00092E0E"/>
    <w:rsid w:val="00092E9A"/>
    <w:rsid w:val="000930D0"/>
    <w:rsid w:val="00093BA9"/>
    <w:rsid w:val="000942F3"/>
    <w:rsid w:val="00095556"/>
    <w:rsid w:val="000973DC"/>
    <w:rsid w:val="000A0D36"/>
    <w:rsid w:val="000A1396"/>
    <w:rsid w:val="000A168B"/>
    <w:rsid w:val="000A17E9"/>
    <w:rsid w:val="000A1A4D"/>
    <w:rsid w:val="000A1DF0"/>
    <w:rsid w:val="000A2200"/>
    <w:rsid w:val="000A24F5"/>
    <w:rsid w:val="000A2774"/>
    <w:rsid w:val="000A38B4"/>
    <w:rsid w:val="000A3F23"/>
    <w:rsid w:val="000A4556"/>
    <w:rsid w:val="000A4600"/>
    <w:rsid w:val="000A4810"/>
    <w:rsid w:val="000A4AA1"/>
    <w:rsid w:val="000A4D3C"/>
    <w:rsid w:val="000A6417"/>
    <w:rsid w:val="000A6D88"/>
    <w:rsid w:val="000A767D"/>
    <w:rsid w:val="000B03E3"/>
    <w:rsid w:val="000B0B95"/>
    <w:rsid w:val="000B0C11"/>
    <w:rsid w:val="000B0C68"/>
    <w:rsid w:val="000B0CC1"/>
    <w:rsid w:val="000B1B84"/>
    <w:rsid w:val="000B2AFD"/>
    <w:rsid w:val="000B2C5A"/>
    <w:rsid w:val="000B2E97"/>
    <w:rsid w:val="000B30F4"/>
    <w:rsid w:val="000B32E5"/>
    <w:rsid w:val="000B506B"/>
    <w:rsid w:val="000B598C"/>
    <w:rsid w:val="000C0209"/>
    <w:rsid w:val="000C03B8"/>
    <w:rsid w:val="000C0C38"/>
    <w:rsid w:val="000C0EFA"/>
    <w:rsid w:val="000C2662"/>
    <w:rsid w:val="000C2CB0"/>
    <w:rsid w:val="000C31BA"/>
    <w:rsid w:val="000C3428"/>
    <w:rsid w:val="000C4B66"/>
    <w:rsid w:val="000C4FC8"/>
    <w:rsid w:val="000C50AD"/>
    <w:rsid w:val="000C6369"/>
    <w:rsid w:val="000C6540"/>
    <w:rsid w:val="000C74B4"/>
    <w:rsid w:val="000C79C5"/>
    <w:rsid w:val="000C7B88"/>
    <w:rsid w:val="000C7C55"/>
    <w:rsid w:val="000D0B49"/>
    <w:rsid w:val="000D0F77"/>
    <w:rsid w:val="000D1003"/>
    <w:rsid w:val="000D127E"/>
    <w:rsid w:val="000D264F"/>
    <w:rsid w:val="000D27F6"/>
    <w:rsid w:val="000D28FB"/>
    <w:rsid w:val="000D2BDE"/>
    <w:rsid w:val="000D2F80"/>
    <w:rsid w:val="000D4191"/>
    <w:rsid w:val="000D42FA"/>
    <w:rsid w:val="000D5500"/>
    <w:rsid w:val="000D58D9"/>
    <w:rsid w:val="000D65D2"/>
    <w:rsid w:val="000D6758"/>
    <w:rsid w:val="000D6CFD"/>
    <w:rsid w:val="000E0F1A"/>
    <w:rsid w:val="000E1018"/>
    <w:rsid w:val="000E14C3"/>
    <w:rsid w:val="000E2978"/>
    <w:rsid w:val="000E2F26"/>
    <w:rsid w:val="000E4C64"/>
    <w:rsid w:val="000E4D00"/>
    <w:rsid w:val="000E5AEF"/>
    <w:rsid w:val="000E5F8C"/>
    <w:rsid w:val="000E748A"/>
    <w:rsid w:val="000E7747"/>
    <w:rsid w:val="000E7BEA"/>
    <w:rsid w:val="000F08ED"/>
    <w:rsid w:val="000F0EC9"/>
    <w:rsid w:val="000F1729"/>
    <w:rsid w:val="000F1B26"/>
    <w:rsid w:val="000F222F"/>
    <w:rsid w:val="000F22F5"/>
    <w:rsid w:val="000F27F7"/>
    <w:rsid w:val="000F4036"/>
    <w:rsid w:val="000F41EE"/>
    <w:rsid w:val="000F43BC"/>
    <w:rsid w:val="000F5B82"/>
    <w:rsid w:val="000F6DDB"/>
    <w:rsid w:val="000F6E17"/>
    <w:rsid w:val="000F703B"/>
    <w:rsid w:val="000F7254"/>
    <w:rsid w:val="000F79AB"/>
    <w:rsid w:val="000F7F52"/>
    <w:rsid w:val="001003E4"/>
    <w:rsid w:val="00101AEB"/>
    <w:rsid w:val="00101B43"/>
    <w:rsid w:val="00101E09"/>
    <w:rsid w:val="00102B4D"/>
    <w:rsid w:val="00102B71"/>
    <w:rsid w:val="00102CB3"/>
    <w:rsid w:val="00103628"/>
    <w:rsid w:val="00103776"/>
    <w:rsid w:val="001037C2"/>
    <w:rsid w:val="001041DE"/>
    <w:rsid w:val="0010435D"/>
    <w:rsid w:val="00104BB0"/>
    <w:rsid w:val="001051AD"/>
    <w:rsid w:val="0010794E"/>
    <w:rsid w:val="00107A5E"/>
    <w:rsid w:val="00110A29"/>
    <w:rsid w:val="00110FB6"/>
    <w:rsid w:val="00111112"/>
    <w:rsid w:val="00111447"/>
    <w:rsid w:val="001118EB"/>
    <w:rsid w:val="001132A1"/>
    <w:rsid w:val="00113EEF"/>
    <w:rsid w:val="001148EE"/>
    <w:rsid w:val="00114B3D"/>
    <w:rsid w:val="00116CD0"/>
    <w:rsid w:val="00116F50"/>
    <w:rsid w:val="00116FAE"/>
    <w:rsid w:val="00117632"/>
    <w:rsid w:val="00120380"/>
    <w:rsid w:val="00120C73"/>
    <w:rsid w:val="001217A0"/>
    <w:rsid w:val="00121C76"/>
    <w:rsid w:val="00121D73"/>
    <w:rsid w:val="00123F9A"/>
    <w:rsid w:val="00124220"/>
    <w:rsid w:val="001246D2"/>
    <w:rsid w:val="001249B9"/>
    <w:rsid w:val="00125327"/>
    <w:rsid w:val="001266EC"/>
    <w:rsid w:val="001273F5"/>
    <w:rsid w:val="00127969"/>
    <w:rsid w:val="00127BFF"/>
    <w:rsid w:val="00131645"/>
    <w:rsid w:val="00131675"/>
    <w:rsid w:val="00131D2B"/>
    <w:rsid w:val="0013312B"/>
    <w:rsid w:val="0013354F"/>
    <w:rsid w:val="00133C50"/>
    <w:rsid w:val="00134113"/>
    <w:rsid w:val="00135361"/>
    <w:rsid w:val="00136642"/>
    <w:rsid w:val="00136969"/>
    <w:rsid w:val="00136A08"/>
    <w:rsid w:val="00140142"/>
    <w:rsid w:val="00140E20"/>
    <w:rsid w:val="00141294"/>
    <w:rsid w:val="00141DD4"/>
    <w:rsid w:val="001436BA"/>
    <w:rsid w:val="0014385D"/>
    <w:rsid w:val="00143D7D"/>
    <w:rsid w:val="00143D95"/>
    <w:rsid w:val="00143F2E"/>
    <w:rsid w:val="00144AAD"/>
    <w:rsid w:val="00144E72"/>
    <w:rsid w:val="00145934"/>
    <w:rsid w:val="0014685E"/>
    <w:rsid w:val="001475D6"/>
    <w:rsid w:val="0014770B"/>
    <w:rsid w:val="00150558"/>
    <w:rsid w:val="00150B8B"/>
    <w:rsid w:val="001517F8"/>
    <w:rsid w:val="001527F4"/>
    <w:rsid w:val="00153803"/>
    <w:rsid w:val="00153D0B"/>
    <w:rsid w:val="001543C3"/>
    <w:rsid w:val="00154D82"/>
    <w:rsid w:val="001556E5"/>
    <w:rsid w:val="00156539"/>
    <w:rsid w:val="00156B44"/>
    <w:rsid w:val="00157C82"/>
    <w:rsid w:val="001613EB"/>
    <w:rsid w:val="00162862"/>
    <w:rsid w:val="00162C6B"/>
    <w:rsid w:val="00162D31"/>
    <w:rsid w:val="00163CBB"/>
    <w:rsid w:val="001648B1"/>
    <w:rsid w:val="001655F3"/>
    <w:rsid w:val="00165814"/>
    <w:rsid w:val="00165846"/>
    <w:rsid w:val="00165F9F"/>
    <w:rsid w:val="00166400"/>
    <w:rsid w:val="00166530"/>
    <w:rsid w:val="00167348"/>
    <w:rsid w:val="001679F4"/>
    <w:rsid w:val="00171432"/>
    <w:rsid w:val="00171467"/>
    <w:rsid w:val="00172221"/>
    <w:rsid w:val="0017254D"/>
    <w:rsid w:val="00172866"/>
    <w:rsid w:val="0017367D"/>
    <w:rsid w:val="00173C64"/>
    <w:rsid w:val="00174C5B"/>
    <w:rsid w:val="00175B2B"/>
    <w:rsid w:val="0017647D"/>
    <w:rsid w:val="001768FF"/>
    <w:rsid w:val="00176BCC"/>
    <w:rsid w:val="001776B6"/>
    <w:rsid w:val="001778D8"/>
    <w:rsid w:val="00177D7E"/>
    <w:rsid w:val="00180912"/>
    <w:rsid w:val="001819C2"/>
    <w:rsid w:val="00182E44"/>
    <w:rsid w:val="00183969"/>
    <w:rsid w:val="00183DB6"/>
    <w:rsid w:val="0018400C"/>
    <w:rsid w:val="001844D9"/>
    <w:rsid w:val="0018464A"/>
    <w:rsid w:val="00185D7E"/>
    <w:rsid w:val="00186907"/>
    <w:rsid w:val="00186B67"/>
    <w:rsid w:val="00186EAF"/>
    <w:rsid w:val="00190007"/>
    <w:rsid w:val="001901E5"/>
    <w:rsid w:val="00190997"/>
    <w:rsid w:val="001928B4"/>
    <w:rsid w:val="001931E2"/>
    <w:rsid w:val="00193EA1"/>
    <w:rsid w:val="001941D5"/>
    <w:rsid w:val="00194763"/>
    <w:rsid w:val="00194D6E"/>
    <w:rsid w:val="00195425"/>
    <w:rsid w:val="00195987"/>
    <w:rsid w:val="00195C40"/>
    <w:rsid w:val="0019603C"/>
    <w:rsid w:val="001974A0"/>
    <w:rsid w:val="0019756A"/>
    <w:rsid w:val="00197605"/>
    <w:rsid w:val="001A0546"/>
    <w:rsid w:val="001A0DEF"/>
    <w:rsid w:val="001A2C88"/>
    <w:rsid w:val="001A3D31"/>
    <w:rsid w:val="001A4931"/>
    <w:rsid w:val="001A53A4"/>
    <w:rsid w:val="001A593B"/>
    <w:rsid w:val="001A60B1"/>
    <w:rsid w:val="001A6109"/>
    <w:rsid w:val="001A6537"/>
    <w:rsid w:val="001A698A"/>
    <w:rsid w:val="001A69B8"/>
    <w:rsid w:val="001A6D81"/>
    <w:rsid w:val="001A6E80"/>
    <w:rsid w:val="001A7A05"/>
    <w:rsid w:val="001A7CC3"/>
    <w:rsid w:val="001B2362"/>
    <w:rsid w:val="001B2BEB"/>
    <w:rsid w:val="001B2C71"/>
    <w:rsid w:val="001B2EA8"/>
    <w:rsid w:val="001B36B1"/>
    <w:rsid w:val="001B475C"/>
    <w:rsid w:val="001B4FA7"/>
    <w:rsid w:val="001B5F3E"/>
    <w:rsid w:val="001B69A8"/>
    <w:rsid w:val="001B7092"/>
    <w:rsid w:val="001B7841"/>
    <w:rsid w:val="001C01F8"/>
    <w:rsid w:val="001C0E8C"/>
    <w:rsid w:val="001C15EF"/>
    <w:rsid w:val="001C1AE5"/>
    <w:rsid w:val="001C3A5B"/>
    <w:rsid w:val="001C4499"/>
    <w:rsid w:val="001C4A39"/>
    <w:rsid w:val="001C5000"/>
    <w:rsid w:val="001C5526"/>
    <w:rsid w:val="001C5C00"/>
    <w:rsid w:val="001C5EFC"/>
    <w:rsid w:val="001C6426"/>
    <w:rsid w:val="001C6A0E"/>
    <w:rsid w:val="001C6CB6"/>
    <w:rsid w:val="001C738C"/>
    <w:rsid w:val="001C7C7E"/>
    <w:rsid w:val="001D046C"/>
    <w:rsid w:val="001D1AC9"/>
    <w:rsid w:val="001D25F8"/>
    <w:rsid w:val="001D3618"/>
    <w:rsid w:val="001D42C2"/>
    <w:rsid w:val="001D4393"/>
    <w:rsid w:val="001D4B80"/>
    <w:rsid w:val="001D4EDC"/>
    <w:rsid w:val="001D5C29"/>
    <w:rsid w:val="001D7853"/>
    <w:rsid w:val="001D7AAE"/>
    <w:rsid w:val="001D7CA3"/>
    <w:rsid w:val="001E05FE"/>
    <w:rsid w:val="001E0613"/>
    <w:rsid w:val="001E1EF9"/>
    <w:rsid w:val="001E2064"/>
    <w:rsid w:val="001E2878"/>
    <w:rsid w:val="001E30A0"/>
    <w:rsid w:val="001E3A47"/>
    <w:rsid w:val="001E3A73"/>
    <w:rsid w:val="001E42A4"/>
    <w:rsid w:val="001E44CD"/>
    <w:rsid w:val="001E5452"/>
    <w:rsid w:val="001E6D00"/>
    <w:rsid w:val="001E6FD1"/>
    <w:rsid w:val="001E745B"/>
    <w:rsid w:val="001E7663"/>
    <w:rsid w:val="001E7B7A"/>
    <w:rsid w:val="001F00CD"/>
    <w:rsid w:val="001F1443"/>
    <w:rsid w:val="001F1939"/>
    <w:rsid w:val="001F261A"/>
    <w:rsid w:val="001F2BF5"/>
    <w:rsid w:val="001F3F38"/>
    <w:rsid w:val="001F3F83"/>
    <w:rsid w:val="001F3FCA"/>
    <w:rsid w:val="001F4C5C"/>
    <w:rsid w:val="001F4CF2"/>
    <w:rsid w:val="001F5A6A"/>
    <w:rsid w:val="001F5F81"/>
    <w:rsid w:val="001F6B1D"/>
    <w:rsid w:val="001F7789"/>
    <w:rsid w:val="002016E0"/>
    <w:rsid w:val="002023B2"/>
    <w:rsid w:val="00202529"/>
    <w:rsid w:val="00202622"/>
    <w:rsid w:val="00204478"/>
    <w:rsid w:val="002044CB"/>
    <w:rsid w:val="00204974"/>
    <w:rsid w:val="00205364"/>
    <w:rsid w:val="0020559F"/>
    <w:rsid w:val="0020570D"/>
    <w:rsid w:val="002057DA"/>
    <w:rsid w:val="002058E3"/>
    <w:rsid w:val="002058E7"/>
    <w:rsid w:val="00205B2B"/>
    <w:rsid w:val="0020602C"/>
    <w:rsid w:val="00210093"/>
    <w:rsid w:val="002107FE"/>
    <w:rsid w:val="00210B67"/>
    <w:rsid w:val="0021109F"/>
    <w:rsid w:val="002110A8"/>
    <w:rsid w:val="00211165"/>
    <w:rsid w:val="00211CA6"/>
    <w:rsid w:val="00211CE7"/>
    <w:rsid w:val="00211E1D"/>
    <w:rsid w:val="002120C9"/>
    <w:rsid w:val="00212410"/>
    <w:rsid w:val="00212EC0"/>
    <w:rsid w:val="00213D1E"/>
    <w:rsid w:val="00213DBD"/>
    <w:rsid w:val="00214D5F"/>
    <w:rsid w:val="00214E2E"/>
    <w:rsid w:val="0021594A"/>
    <w:rsid w:val="00216141"/>
    <w:rsid w:val="002169E3"/>
    <w:rsid w:val="00216A37"/>
    <w:rsid w:val="00217186"/>
    <w:rsid w:val="002176F2"/>
    <w:rsid w:val="00217714"/>
    <w:rsid w:val="00217B7F"/>
    <w:rsid w:val="0022077D"/>
    <w:rsid w:val="00220818"/>
    <w:rsid w:val="00220D2D"/>
    <w:rsid w:val="002212BB"/>
    <w:rsid w:val="002228AD"/>
    <w:rsid w:val="00224AC2"/>
    <w:rsid w:val="00225578"/>
    <w:rsid w:val="00226257"/>
    <w:rsid w:val="00227841"/>
    <w:rsid w:val="00227B80"/>
    <w:rsid w:val="00230BC6"/>
    <w:rsid w:val="00230DA9"/>
    <w:rsid w:val="0023119B"/>
    <w:rsid w:val="00231839"/>
    <w:rsid w:val="002319D0"/>
    <w:rsid w:val="00231BE8"/>
    <w:rsid w:val="00231E69"/>
    <w:rsid w:val="00231ED1"/>
    <w:rsid w:val="00232533"/>
    <w:rsid w:val="00232796"/>
    <w:rsid w:val="00233A68"/>
    <w:rsid w:val="00233E2A"/>
    <w:rsid w:val="00235437"/>
    <w:rsid w:val="00235FF7"/>
    <w:rsid w:val="00236661"/>
    <w:rsid w:val="00236875"/>
    <w:rsid w:val="002374A6"/>
    <w:rsid w:val="00237AD1"/>
    <w:rsid w:val="00237AF5"/>
    <w:rsid w:val="00237F6E"/>
    <w:rsid w:val="00237FDD"/>
    <w:rsid w:val="002406E9"/>
    <w:rsid w:val="002417F3"/>
    <w:rsid w:val="00241A5B"/>
    <w:rsid w:val="002423E9"/>
    <w:rsid w:val="00243438"/>
    <w:rsid w:val="002434A1"/>
    <w:rsid w:val="0024391E"/>
    <w:rsid w:val="00244816"/>
    <w:rsid w:val="002455FF"/>
    <w:rsid w:val="00245E87"/>
    <w:rsid w:val="00246DDE"/>
    <w:rsid w:val="00246EA2"/>
    <w:rsid w:val="00246EE6"/>
    <w:rsid w:val="00246FD4"/>
    <w:rsid w:val="00247995"/>
    <w:rsid w:val="002479B3"/>
    <w:rsid w:val="00247A2D"/>
    <w:rsid w:val="0025075F"/>
    <w:rsid w:val="00250AFF"/>
    <w:rsid w:val="00251AFA"/>
    <w:rsid w:val="00251CAC"/>
    <w:rsid w:val="0025217D"/>
    <w:rsid w:val="002524B9"/>
    <w:rsid w:val="00253D03"/>
    <w:rsid w:val="00254BF7"/>
    <w:rsid w:val="00255A63"/>
    <w:rsid w:val="00255C24"/>
    <w:rsid w:val="002601D8"/>
    <w:rsid w:val="0026090D"/>
    <w:rsid w:val="00260BC5"/>
    <w:rsid w:val="002618A7"/>
    <w:rsid w:val="00261A1C"/>
    <w:rsid w:val="00261AAD"/>
    <w:rsid w:val="0026238B"/>
    <w:rsid w:val="002633B1"/>
    <w:rsid w:val="00263675"/>
    <w:rsid w:val="00263943"/>
    <w:rsid w:val="00263AD4"/>
    <w:rsid w:val="00264506"/>
    <w:rsid w:val="00264810"/>
    <w:rsid w:val="0026496C"/>
    <w:rsid w:val="0026533C"/>
    <w:rsid w:val="0026534A"/>
    <w:rsid w:val="002655A4"/>
    <w:rsid w:val="00265987"/>
    <w:rsid w:val="00266195"/>
    <w:rsid w:val="00267B35"/>
    <w:rsid w:val="00267CB9"/>
    <w:rsid w:val="00267F1A"/>
    <w:rsid w:val="002705A6"/>
    <w:rsid w:val="00270995"/>
    <w:rsid w:val="002709BA"/>
    <w:rsid w:val="00270F56"/>
    <w:rsid w:val="00270FC5"/>
    <w:rsid w:val="002717EA"/>
    <w:rsid w:val="00271964"/>
    <w:rsid w:val="00271A8B"/>
    <w:rsid w:val="00272140"/>
    <w:rsid w:val="00272326"/>
    <w:rsid w:val="0027237F"/>
    <w:rsid w:val="00272912"/>
    <w:rsid w:val="00272ABD"/>
    <w:rsid w:val="00272DCA"/>
    <w:rsid w:val="00273331"/>
    <w:rsid w:val="00273FEE"/>
    <w:rsid w:val="0027470A"/>
    <w:rsid w:val="00274B88"/>
    <w:rsid w:val="00274F7F"/>
    <w:rsid w:val="00275519"/>
    <w:rsid w:val="002760A1"/>
    <w:rsid w:val="002768C3"/>
    <w:rsid w:val="00276FA2"/>
    <w:rsid w:val="00280964"/>
    <w:rsid w:val="00280B0A"/>
    <w:rsid w:val="002822F6"/>
    <w:rsid w:val="002834A0"/>
    <w:rsid w:val="00284209"/>
    <w:rsid w:val="0028421A"/>
    <w:rsid w:val="0028424B"/>
    <w:rsid w:val="002849E3"/>
    <w:rsid w:val="00285455"/>
    <w:rsid w:val="002856DC"/>
    <w:rsid w:val="00286739"/>
    <w:rsid w:val="00286DF7"/>
    <w:rsid w:val="002877AB"/>
    <w:rsid w:val="00287E87"/>
    <w:rsid w:val="00290612"/>
    <w:rsid w:val="0029145D"/>
    <w:rsid w:val="002914F9"/>
    <w:rsid w:val="002915BF"/>
    <w:rsid w:val="00291733"/>
    <w:rsid w:val="0029209F"/>
    <w:rsid w:val="00292EDF"/>
    <w:rsid w:val="00293093"/>
    <w:rsid w:val="00293E6C"/>
    <w:rsid w:val="002941AD"/>
    <w:rsid w:val="00294636"/>
    <w:rsid w:val="00294C0B"/>
    <w:rsid w:val="002950C5"/>
    <w:rsid w:val="0029573B"/>
    <w:rsid w:val="002965C0"/>
    <w:rsid w:val="002965CE"/>
    <w:rsid w:val="00296B77"/>
    <w:rsid w:val="002975BC"/>
    <w:rsid w:val="002976E1"/>
    <w:rsid w:val="00297812"/>
    <w:rsid w:val="00297E65"/>
    <w:rsid w:val="002A0DDA"/>
    <w:rsid w:val="002A100C"/>
    <w:rsid w:val="002A1496"/>
    <w:rsid w:val="002A1612"/>
    <w:rsid w:val="002A1E74"/>
    <w:rsid w:val="002A24C2"/>
    <w:rsid w:val="002A2792"/>
    <w:rsid w:val="002A2CF2"/>
    <w:rsid w:val="002A2D27"/>
    <w:rsid w:val="002A3253"/>
    <w:rsid w:val="002A3B98"/>
    <w:rsid w:val="002A41EB"/>
    <w:rsid w:val="002A4251"/>
    <w:rsid w:val="002A42C5"/>
    <w:rsid w:val="002A5269"/>
    <w:rsid w:val="002A5480"/>
    <w:rsid w:val="002A5D77"/>
    <w:rsid w:val="002A5D81"/>
    <w:rsid w:val="002A69E5"/>
    <w:rsid w:val="002B003C"/>
    <w:rsid w:val="002B0181"/>
    <w:rsid w:val="002B0292"/>
    <w:rsid w:val="002B1D98"/>
    <w:rsid w:val="002B2208"/>
    <w:rsid w:val="002B26AF"/>
    <w:rsid w:val="002B2CEB"/>
    <w:rsid w:val="002B3779"/>
    <w:rsid w:val="002B38F6"/>
    <w:rsid w:val="002B5189"/>
    <w:rsid w:val="002B55DB"/>
    <w:rsid w:val="002B59F5"/>
    <w:rsid w:val="002B66A0"/>
    <w:rsid w:val="002B6B3A"/>
    <w:rsid w:val="002B7D49"/>
    <w:rsid w:val="002B7D9C"/>
    <w:rsid w:val="002C02ED"/>
    <w:rsid w:val="002C0879"/>
    <w:rsid w:val="002C0E12"/>
    <w:rsid w:val="002C0E1E"/>
    <w:rsid w:val="002C0F5B"/>
    <w:rsid w:val="002C1520"/>
    <w:rsid w:val="002C340A"/>
    <w:rsid w:val="002C36D8"/>
    <w:rsid w:val="002C4C20"/>
    <w:rsid w:val="002C5066"/>
    <w:rsid w:val="002C64D3"/>
    <w:rsid w:val="002C679B"/>
    <w:rsid w:val="002C6E4A"/>
    <w:rsid w:val="002C73DD"/>
    <w:rsid w:val="002C73FA"/>
    <w:rsid w:val="002C774C"/>
    <w:rsid w:val="002C7A0D"/>
    <w:rsid w:val="002D0406"/>
    <w:rsid w:val="002D11A6"/>
    <w:rsid w:val="002D161F"/>
    <w:rsid w:val="002D4934"/>
    <w:rsid w:val="002D4D4D"/>
    <w:rsid w:val="002D5AF9"/>
    <w:rsid w:val="002D659C"/>
    <w:rsid w:val="002D6800"/>
    <w:rsid w:val="002D6A87"/>
    <w:rsid w:val="002D7417"/>
    <w:rsid w:val="002D7DB4"/>
    <w:rsid w:val="002E06AF"/>
    <w:rsid w:val="002E0A5F"/>
    <w:rsid w:val="002E12DD"/>
    <w:rsid w:val="002E262B"/>
    <w:rsid w:val="002E2711"/>
    <w:rsid w:val="002E292C"/>
    <w:rsid w:val="002E3786"/>
    <w:rsid w:val="002E3AF3"/>
    <w:rsid w:val="002E3C46"/>
    <w:rsid w:val="002E4056"/>
    <w:rsid w:val="002E4098"/>
    <w:rsid w:val="002E412C"/>
    <w:rsid w:val="002E516B"/>
    <w:rsid w:val="002E553A"/>
    <w:rsid w:val="002E5F45"/>
    <w:rsid w:val="002E6052"/>
    <w:rsid w:val="002E60D8"/>
    <w:rsid w:val="002E66B4"/>
    <w:rsid w:val="002F01FA"/>
    <w:rsid w:val="002F0419"/>
    <w:rsid w:val="002F16AF"/>
    <w:rsid w:val="002F1E12"/>
    <w:rsid w:val="002F1F76"/>
    <w:rsid w:val="002F3331"/>
    <w:rsid w:val="002F38B6"/>
    <w:rsid w:val="002F4C04"/>
    <w:rsid w:val="002F51E6"/>
    <w:rsid w:val="002F7539"/>
    <w:rsid w:val="002F7910"/>
    <w:rsid w:val="003005CD"/>
    <w:rsid w:val="00300AB9"/>
    <w:rsid w:val="00300FB4"/>
    <w:rsid w:val="0030169E"/>
    <w:rsid w:val="00301DDB"/>
    <w:rsid w:val="003035A5"/>
    <w:rsid w:val="0030454C"/>
    <w:rsid w:val="003051C8"/>
    <w:rsid w:val="003068CB"/>
    <w:rsid w:val="00306D7F"/>
    <w:rsid w:val="00307132"/>
    <w:rsid w:val="003105DE"/>
    <w:rsid w:val="00312156"/>
    <w:rsid w:val="0031248B"/>
    <w:rsid w:val="003126C1"/>
    <w:rsid w:val="00312ADC"/>
    <w:rsid w:val="003133B7"/>
    <w:rsid w:val="00313C24"/>
    <w:rsid w:val="00313E58"/>
    <w:rsid w:val="00313EC1"/>
    <w:rsid w:val="003143CA"/>
    <w:rsid w:val="003143D2"/>
    <w:rsid w:val="0031466A"/>
    <w:rsid w:val="00316396"/>
    <w:rsid w:val="00316964"/>
    <w:rsid w:val="003169C9"/>
    <w:rsid w:val="00316DF7"/>
    <w:rsid w:val="0031716F"/>
    <w:rsid w:val="003205EF"/>
    <w:rsid w:val="0032092D"/>
    <w:rsid w:val="00321264"/>
    <w:rsid w:val="00321F40"/>
    <w:rsid w:val="003221AA"/>
    <w:rsid w:val="003225B6"/>
    <w:rsid w:val="00322E5A"/>
    <w:rsid w:val="00323214"/>
    <w:rsid w:val="003234BD"/>
    <w:rsid w:val="00324457"/>
    <w:rsid w:val="00324E64"/>
    <w:rsid w:val="00325422"/>
    <w:rsid w:val="0032663A"/>
    <w:rsid w:val="003266EE"/>
    <w:rsid w:val="00326B1D"/>
    <w:rsid w:val="00326DB6"/>
    <w:rsid w:val="003277C0"/>
    <w:rsid w:val="0032795E"/>
    <w:rsid w:val="003301B7"/>
    <w:rsid w:val="00330800"/>
    <w:rsid w:val="00331952"/>
    <w:rsid w:val="00332463"/>
    <w:rsid w:val="00332590"/>
    <w:rsid w:val="00333B87"/>
    <w:rsid w:val="00333FEB"/>
    <w:rsid w:val="003346E6"/>
    <w:rsid w:val="00335CA0"/>
    <w:rsid w:val="00336892"/>
    <w:rsid w:val="00337941"/>
    <w:rsid w:val="003410F9"/>
    <w:rsid w:val="00341BFF"/>
    <w:rsid w:val="003427CE"/>
    <w:rsid w:val="00343DE2"/>
    <w:rsid w:val="00344255"/>
    <w:rsid w:val="003448F9"/>
    <w:rsid w:val="00344E75"/>
    <w:rsid w:val="0034517B"/>
    <w:rsid w:val="00345A2C"/>
    <w:rsid w:val="00345F24"/>
    <w:rsid w:val="00345F34"/>
    <w:rsid w:val="003465EB"/>
    <w:rsid w:val="00346869"/>
    <w:rsid w:val="003474BB"/>
    <w:rsid w:val="00347A15"/>
    <w:rsid w:val="003510EB"/>
    <w:rsid w:val="00351A25"/>
    <w:rsid w:val="003537A9"/>
    <w:rsid w:val="00353A55"/>
    <w:rsid w:val="0035421F"/>
    <w:rsid w:val="00354C11"/>
    <w:rsid w:val="00354E51"/>
    <w:rsid w:val="003556FB"/>
    <w:rsid w:val="00355A05"/>
    <w:rsid w:val="00356749"/>
    <w:rsid w:val="00356AB2"/>
    <w:rsid w:val="00356FA9"/>
    <w:rsid w:val="00357C25"/>
    <w:rsid w:val="00357CD3"/>
    <w:rsid w:val="00360269"/>
    <w:rsid w:val="00361097"/>
    <w:rsid w:val="0036199F"/>
    <w:rsid w:val="00361E4D"/>
    <w:rsid w:val="00362199"/>
    <w:rsid w:val="00363E5C"/>
    <w:rsid w:val="00365539"/>
    <w:rsid w:val="0036591D"/>
    <w:rsid w:val="00365A89"/>
    <w:rsid w:val="00365AF5"/>
    <w:rsid w:val="00365B49"/>
    <w:rsid w:val="00367579"/>
    <w:rsid w:val="003676B3"/>
    <w:rsid w:val="00367F36"/>
    <w:rsid w:val="00371AC4"/>
    <w:rsid w:val="0037257D"/>
    <w:rsid w:val="003725BA"/>
    <w:rsid w:val="00373872"/>
    <w:rsid w:val="00375004"/>
    <w:rsid w:val="00375067"/>
    <w:rsid w:val="0037551B"/>
    <w:rsid w:val="0037597E"/>
    <w:rsid w:val="00376EFF"/>
    <w:rsid w:val="0037713C"/>
    <w:rsid w:val="003771A1"/>
    <w:rsid w:val="00377BDE"/>
    <w:rsid w:val="003805CC"/>
    <w:rsid w:val="0038118E"/>
    <w:rsid w:val="003816E3"/>
    <w:rsid w:val="00381701"/>
    <w:rsid w:val="003828B3"/>
    <w:rsid w:val="00382DEE"/>
    <w:rsid w:val="00383739"/>
    <w:rsid w:val="00383CDE"/>
    <w:rsid w:val="0038482C"/>
    <w:rsid w:val="003848BF"/>
    <w:rsid w:val="003916C8"/>
    <w:rsid w:val="003926D8"/>
    <w:rsid w:val="00392DBA"/>
    <w:rsid w:val="003935D4"/>
    <w:rsid w:val="003945EB"/>
    <w:rsid w:val="00394781"/>
    <w:rsid w:val="0039514B"/>
    <w:rsid w:val="003A050E"/>
    <w:rsid w:val="003A0743"/>
    <w:rsid w:val="003A167E"/>
    <w:rsid w:val="003A262F"/>
    <w:rsid w:val="003A2B4B"/>
    <w:rsid w:val="003A32B4"/>
    <w:rsid w:val="003A37B3"/>
    <w:rsid w:val="003A3B5A"/>
    <w:rsid w:val="003A41B6"/>
    <w:rsid w:val="003A487A"/>
    <w:rsid w:val="003A4D78"/>
    <w:rsid w:val="003A50C3"/>
    <w:rsid w:val="003A5556"/>
    <w:rsid w:val="003A557A"/>
    <w:rsid w:val="003A5744"/>
    <w:rsid w:val="003A58BB"/>
    <w:rsid w:val="003A5949"/>
    <w:rsid w:val="003A5F65"/>
    <w:rsid w:val="003A5F8B"/>
    <w:rsid w:val="003A6231"/>
    <w:rsid w:val="003A6277"/>
    <w:rsid w:val="003A75D7"/>
    <w:rsid w:val="003A7675"/>
    <w:rsid w:val="003A7E58"/>
    <w:rsid w:val="003B1B40"/>
    <w:rsid w:val="003B26D0"/>
    <w:rsid w:val="003B3FBD"/>
    <w:rsid w:val="003B41DE"/>
    <w:rsid w:val="003B4BED"/>
    <w:rsid w:val="003B51CC"/>
    <w:rsid w:val="003B62AC"/>
    <w:rsid w:val="003B7A01"/>
    <w:rsid w:val="003B7D0B"/>
    <w:rsid w:val="003B7D85"/>
    <w:rsid w:val="003B7E68"/>
    <w:rsid w:val="003C026B"/>
    <w:rsid w:val="003C03C4"/>
    <w:rsid w:val="003C0550"/>
    <w:rsid w:val="003C0B4F"/>
    <w:rsid w:val="003C0C29"/>
    <w:rsid w:val="003C17B3"/>
    <w:rsid w:val="003C27C7"/>
    <w:rsid w:val="003C3322"/>
    <w:rsid w:val="003C34FD"/>
    <w:rsid w:val="003C37A0"/>
    <w:rsid w:val="003C395E"/>
    <w:rsid w:val="003C3C20"/>
    <w:rsid w:val="003C41CC"/>
    <w:rsid w:val="003C505F"/>
    <w:rsid w:val="003C57BE"/>
    <w:rsid w:val="003C5B25"/>
    <w:rsid w:val="003C5C3D"/>
    <w:rsid w:val="003C5DAF"/>
    <w:rsid w:val="003C63FA"/>
    <w:rsid w:val="003C68C2"/>
    <w:rsid w:val="003C7157"/>
    <w:rsid w:val="003C748D"/>
    <w:rsid w:val="003D050F"/>
    <w:rsid w:val="003D11FF"/>
    <w:rsid w:val="003D149A"/>
    <w:rsid w:val="003D163B"/>
    <w:rsid w:val="003D1D70"/>
    <w:rsid w:val="003D1FBC"/>
    <w:rsid w:val="003D270E"/>
    <w:rsid w:val="003D298A"/>
    <w:rsid w:val="003D3546"/>
    <w:rsid w:val="003D3AA0"/>
    <w:rsid w:val="003D3CDA"/>
    <w:rsid w:val="003D414A"/>
    <w:rsid w:val="003D42CE"/>
    <w:rsid w:val="003D4407"/>
    <w:rsid w:val="003D4C21"/>
    <w:rsid w:val="003D4CAE"/>
    <w:rsid w:val="003D4E22"/>
    <w:rsid w:val="003D5A92"/>
    <w:rsid w:val="003D6E47"/>
    <w:rsid w:val="003E00F6"/>
    <w:rsid w:val="003E0106"/>
    <w:rsid w:val="003E01A4"/>
    <w:rsid w:val="003E0409"/>
    <w:rsid w:val="003E04EE"/>
    <w:rsid w:val="003E0A6C"/>
    <w:rsid w:val="003E0C1C"/>
    <w:rsid w:val="003E0CB9"/>
    <w:rsid w:val="003E0F33"/>
    <w:rsid w:val="003E2C48"/>
    <w:rsid w:val="003E3070"/>
    <w:rsid w:val="003E43D6"/>
    <w:rsid w:val="003E4CCE"/>
    <w:rsid w:val="003E4DE5"/>
    <w:rsid w:val="003E679E"/>
    <w:rsid w:val="003E6C47"/>
    <w:rsid w:val="003E7988"/>
    <w:rsid w:val="003E7BFF"/>
    <w:rsid w:val="003E7F97"/>
    <w:rsid w:val="003F07A5"/>
    <w:rsid w:val="003F11FE"/>
    <w:rsid w:val="003F26BD"/>
    <w:rsid w:val="003F3544"/>
    <w:rsid w:val="003F35AC"/>
    <w:rsid w:val="003F3DEB"/>
    <w:rsid w:val="003F4AEC"/>
    <w:rsid w:val="003F52AD"/>
    <w:rsid w:val="003F7263"/>
    <w:rsid w:val="003F741A"/>
    <w:rsid w:val="003F7BA4"/>
    <w:rsid w:val="003F7C3F"/>
    <w:rsid w:val="004003AF"/>
    <w:rsid w:val="00400506"/>
    <w:rsid w:val="0040157C"/>
    <w:rsid w:val="00401F03"/>
    <w:rsid w:val="00402737"/>
    <w:rsid w:val="00403056"/>
    <w:rsid w:val="00403FB6"/>
    <w:rsid w:val="00404066"/>
    <w:rsid w:val="00405714"/>
    <w:rsid w:val="0040648F"/>
    <w:rsid w:val="0040650E"/>
    <w:rsid w:val="0040694F"/>
    <w:rsid w:val="00410D51"/>
    <w:rsid w:val="00411862"/>
    <w:rsid w:val="00411CE4"/>
    <w:rsid w:val="00412FA6"/>
    <w:rsid w:val="00413574"/>
    <w:rsid w:val="00414D70"/>
    <w:rsid w:val="00415CC3"/>
    <w:rsid w:val="00416276"/>
    <w:rsid w:val="0041775A"/>
    <w:rsid w:val="00417A7D"/>
    <w:rsid w:val="00417DE3"/>
    <w:rsid w:val="00420D67"/>
    <w:rsid w:val="00420E58"/>
    <w:rsid w:val="0042234E"/>
    <w:rsid w:val="0042244A"/>
    <w:rsid w:val="00422E48"/>
    <w:rsid w:val="00423E9C"/>
    <w:rsid w:val="00424556"/>
    <w:rsid w:val="00424606"/>
    <w:rsid w:val="00425ED4"/>
    <w:rsid w:val="00425F32"/>
    <w:rsid w:val="004271C6"/>
    <w:rsid w:val="00427AE0"/>
    <w:rsid w:val="00427B2C"/>
    <w:rsid w:val="0043016A"/>
    <w:rsid w:val="0043019E"/>
    <w:rsid w:val="00430766"/>
    <w:rsid w:val="00430FD6"/>
    <w:rsid w:val="004310BF"/>
    <w:rsid w:val="004313ED"/>
    <w:rsid w:val="0043144F"/>
    <w:rsid w:val="0043148F"/>
    <w:rsid w:val="00431BFA"/>
    <w:rsid w:val="00431FB1"/>
    <w:rsid w:val="0043224A"/>
    <w:rsid w:val="004327D4"/>
    <w:rsid w:val="00432888"/>
    <w:rsid w:val="00433186"/>
    <w:rsid w:val="00434641"/>
    <w:rsid w:val="0043486F"/>
    <w:rsid w:val="00434FBB"/>
    <w:rsid w:val="004353CF"/>
    <w:rsid w:val="00436081"/>
    <w:rsid w:val="0043639F"/>
    <w:rsid w:val="004364D2"/>
    <w:rsid w:val="00436FB0"/>
    <w:rsid w:val="00437770"/>
    <w:rsid w:val="0044050C"/>
    <w:rsid w:val="00440604"/>
    <w:rsid w:val="0044127B"/>
    <w:rsid w:val="00441EC2"/>
    <w:rsid w:val="00442852"/>
    <w:rsid w:val="00442ED8"/>
    <w:rsid w:val="004435BF"/>
    <w:rsid w:val="00443934"/>
    <w:rsid w:val="00443D57"/>
    <w:rsid w:val="00443EE8"/>
    <w:rsid w:val="004453D3"/>
    <w:rsid w:val="0044684E"/>
    <w:rsid w:val="00446C4E"/>
    <w:rsid w:val="0044723E"/>
    <w:rsid w:val="00447B26"/>
    <w:rsid w:val="00447BFB"/>
    <w:rsid w:val="00450A29"/>
    <w:rsid w:val="00450E1B"/>
    <w:rsid w:val="00451347"/>
    <w:rsid w:val="004519F7"/>
    <w:rsid w:val="00451BEB"/>
    <w:rsid w:val="0045238E"/>
    <w:rsid w:val="00452FC8"/>
    <w:rsid w:val="004536B0"/>
    <w:rsid w:val="00453C03"/>
    <w:rsid w:val="00453FE6"/>
    <w:rsid w:val="00454CAF"/>
    <w:rsid w:val="00455134"/>
    <w:rsid w:val="00455D0C"/>
    <w:rsid w:val="00456662"/>
    <w:rsid w:val="00456E4D"/>
    <w:rsid w:val="004571AB"/>
    <w:rsid w:val="0045747E"/>
    <w:rsid w:val="00457E02"/>
    <w:rsid w:val="00460511"/>
    <w:rsid w:val="0046075C"/>
    <w:rsid w:val="00460D0D"/>
    <w:rsid w:val="00462550"/>
    <w:rsid w:val="004626C0"/>
    <w:rsid w:val="004631BC"/>
    <w:rsid w:val="004637EA"/>
    <w:rsid w:val="00463F67"/>
    <w:rsid w:val="00464263"/>
    <w:rsid w:val="00464CDD"/>
    <w:rsid w:val="00464DA6"/>
    <w:rsid w:val="0046538F"/>
    <w:rsid w:val="00465913"/>
    <w:rsid w:val="00465A0F"/>
    <w:rsid w:val="00465AE9"/>
    <w:rsid w:val="00466416"/>
    <w:rsid w:val="00466E6A"/>
    <w:rsid w:val="0046796D"/>
    <w:rsid w:val="00467CA5"/>
    <w:rsid w:val="00470835"/>
    <w:rsid w:val="00471C89"/>
    <w:rsid w:val="004721CF"/>
    <w:rsid w:val="00472219"/>
    <w:rsid w:val="004724D1"/>
    <w:rsid w:val="00472539"/>
    <w:rsid w:val="00472940"/>
    <w:rsid w:val="00472D3B"/>
    <w:rsid w:val="00472D9B"/>
    <w:rsid w:val="00473400"/>
    <w:rsid w:val="00473DF4"/>
    <w:rsid w:val="00474A42"/>
    <w:rsid w:val="00474D8A"/>
    <w:rsid w:val="00475152"/>
    <w:rsid w:val="00475153"/>
    <w:rsid w:val="00476129"/>
    <w:rsid w:val="0047718E"/>
    <w:rsid w:val="00477235"/>
    <w:rsid w:val="00477379"/>
    <w:rsid w:val="00477432"/>
    <w:rsid w:val="00477948"/>
    <w:rsid w:val="00477962"/>
    <w:rsid w:val="00477D2F"/>
    <w:rsid w:val="00477E4F"/>
    <w:rsid w:val="004800D4"/>
    <w:rsid w:val="0048075F"/>
    <w:rsid w:val="00480877"/>
    <w:rsid w:val="004819E9"/>
    <w:rsid w:val="00483676"/>
    <w:rsid w:val="00484761"/>
    <w:rsid w:val="00484B9A"/>
    <w:rsid w:val="00484DD5"/>
    <w:rsid w:val="00485B9D"/>
    <w:rsid w:val="00486136"/>
    <w:rsid w:val="0048774A"/>
    <w:rsid w:val="00487880"/>
    <w:rsid w:val="00487CE9"/>
    <w:rsid w:val="00487D6D"/>
    <w:rsid w:val="0049145E"/>
    <w:rsid w:val="00491C2C"/>
    <w:rsid w:val="00491DD0"/>
    <w:rsid w:val="004922FC"/>
    <w:rsid w:val="00492B23"/>
    <w:rsid w:val="00492D5B"/>
    <w:rsid w:val="00494353"/>
    <w:rsid w:val="00494A85"/>
    <w:rsid w:val="00494E4F"/>
    <w:rsid w:val="00494E99"/>
    <w:rsid w:val="00495941"/>
    <w:rsid w:val="00495D24"/>
    <w:rsid w:val="00495D8F"/>
    <w:rsid w:val="00496A0C"/>
    <w:rsid w:val="004971E4"/>
    <w:rsid w:val="0049722E"/>
    <w:rsid w:val="0049759C"/>
    <w:rsid w:val="00497932"/>
    <w:rsid w:val="004A0FFE"/>
    <w:rsid w:val="004A131F"/>
    <w:rsid w:val="004A1808"/>
    <w:rsid w:val="004A2B92"/>
    <w:rsid w:val="004A2B9D"/>
    <w:rsid w:val="004A3070"/>
    <w:rsid w:val="004A3A08"/>
    <w:rsid w:val="004A5EA2"/>
    <w:rsid w:val="004A64C1"/>
    <w:rsid w:val="004A7533"/>
    <w:rsid w:val="004B00E9"/>
    <w:rsid w:val="004B0259"/>
    <w:rsid w:val="004B0AF8"/>
    <w:rsid w:val="004B180B"/>
    <w:rsid w:val="004B1DCF"/>
    <w:rsid w:val="004B22F0"/>
    <w:rsid w:val="004B295D"/>
    <w:rsid w:val="004B29BB"/>
    <w:rsid w:val="004B3A38"/>
    <w:rsid w:val="004B40A9"/>
    <w:rsid w:val="004B420B"/>
    <w:rsid w:val="004B42E9"/>
    <w:rsid w:val="004B4BED"/>
    <w:rsid w:val="004B52D9"/>
    <w:rsid w:val="004B58B3"/>
    <w:rsid w:val="004B632F"/>
    <w:rsid w:val="004B68CA"/>
    <w:rsid w:val="004B7008"/>
    <w:rsid w:val="004B744B"/>
    <w:rsid w:val="004B7A29"/>
    <w:rsid w:val="004B7C4A"/>
    <w:rsid w:val="004C08D0"/>
    <w:rsid w:val="004C1447"/>
    <w:rsid w:val="004C14D7"/>
    <w:rsid w:val="004C1966"/>
    <w:rsid w:val="004C1A81"/>
    <w:rsid w:val="004C1E16"/>
    <w:rsid w:val="004C2278"/>
    <w:rsid w:val="004C2543"/>
    <w:rsid w:val="004C4336"/>
    <w:rsid w:val="004C48F0"/>
    <w:rsid w:val="004C5473"/>
    <w:rsid w:val="004C548D"/>
    <w:rsid w:val="004C5541"/>
    <w:rsid w:val="004C5628"/>
    <w:rsid w:val="004C5BC8"/>
    <w:rsid w:val="004C7340"/>
    <w:rsid w:val="004C7621"/>
    <w:rsid w:val="004C7937"/>
    <w:rsid w:val="004C7DD9"/>
    <w:rsid w:val="004D15CA"/>
    <w:rsid w:val="004D18BA"/>
    <w:rsid w:val="004D23CC"/>
    <w:rsid w:val="004D24DC"/>
    <w:rsid w:val="004D278A"/>
    <w:rsid w:val="004D3CB8"/>
    <w:rsid w:val="004D41DD"/>
    <w:rsid w:val="004D504F"/>
    <w:rsid w:val="004D5FEB"/>
    <w:rsid w:val="004D61F6"/>
    <w:rsid w:val="004D6898"/>
    <w:rsid w:val="004D79E3"/>
    <w:rsid w:val="004D7D9A"/>
    <w:rsid w:val="004E028B"/>
    <w:rsid w:val="004E04CB"/>
    <w:rsid w:val="004E0F7F"/>
    <w:rsid w:val="004E1095"/>
    <w:rsid w:val="004E1129"/>
    <w:rsid w:val="004E1BB5"/>
    <w:rsid w:val="004E2A8B"/>
    <w:rsid w:val="004E2A99"/>
    <w:rsid w:val="004E2FDD"/>
    <w:rsid w:val="004E3503"/>
    <w:rsid w:val="004E3624"/>
    <w:rsid w:val="004E393E"/>
    <w:rsid w:val="004E3E4C"/>
    <w:rsid w:val="004E3F58"/>
    <w:rsid w:val="004E421D"/>
    <w:rsid w:val="004E4239"/>
    <w:rsid w:val="004E49DD"/>
    <w:rsid w:val="004E4D55"/>
    <w:rsid w:val="004E5112"/>
    <w:rsid w:val="004E5329"/>
    <w:rsid w:val="004E535F"/>
    <w:rsid w:val="004E5BF5"/>
    <w:rsid w:val="004E697A"/>
    <w:rsid w:val="004E7073"/>
    <w:rsid w:val="004E7B45"/>
    <w:rsid w:val="004E7BE8"/>
    <w:rsid w:val="004F0652"/>
    <w:rsid w:val="004F112E"/>
    <w:rsid w:val="004F1AEB"/>
    <w:rsid w:val="004F23A0"/>
    <w:rsid w:val="004F2E01"/>
    <w:rsid w:val="004F306F"/>
    <w:rsid w:val="004F320E"/>
    <w:rsid w:val="004F351F"/>
    <w:rsid w:val="004F3626"/>
    <w:rsid w:val="004F4937"/>
    <w:rsid w:val="004F637C"/>
    <w:rsid w:val="004F6796"/>
    <w:rsid w:val="004F688D"/>
    <w:rsid w:val="004F6993"/>
    <w:rsid w:val="004F7903"/>
    <w:rsid w:val="004F7A2E"/>
    <w:rsid w:val="005003E3"/>
    <w:rsid w:val="005005CB"/>
    <w:rsid w:val="005007BD"/>
    <w:rsid w:val="0050162A"/>
    <w:rsid w:val="005017FE"/>
    <w:rsid w:val="00501C14"/>
    <w:rsid w:val="00501D72"/>
    <w:rsid w:val="005023E0"/>
    <w:rsid w:val="00502512"/>
    <w:rsid w:val="0050253A"/>
    <w:rsid w:val="0050267E"/>
    <w:rsid w:val="00502DC9"/>
    <w:rsid w:val="0050371B"/>
    <w:rsid w:val="00503C88"/>
    <w:rsid w:val="00505201"/>
    <w:rsid w:val="005052CD"/>
    <w:rsid w:val="0050538C"/>
    <w:rsid w:val="00505E8A"/>
    <w:rsid w:val="00506D23"/>
    <w:rsid w:val="00507073"/>
    <w:rsid w:val="00510BD1"/>
    <w:rsid w:val="00510DC7"/>
    <w:rsid w:val="005126FF"/>
    <w:rsid w:val="0051305F"/>
    <w:rsid w:val="005132DA"/>
    <w:rsid w:val="00513B46"/>
    <w:rsid w:val="00513C34"/>
    <w:rsid w:val="00514543"/>
    <w:rsid w:val="00515321"/>
    <w:rsid w:val="00515A1F"/>
    <w:rsid w:val="00516A13"/>
    <w:rsid w:val="00517930"/>
    <w:rsid w:val="005208DB"/>
    <w:rsid w:val="005224D9"/>
    <w:rsid w:val="00522E68"/>
    <w:rsid w:val="00523D46"/>
    <w:rsid w:val="00524015"/>
    <w:rsid w:val="005242E1"/>
    <w:rsid w:val="005246EC"/>
    <w:rsid w:val="00524FE8"/>
    <w:rsid w:val="0052560A"/>
    <w:rsid w:val="00525774"/>
    <w:rsid w:val="00525B49"/>
    <w:rsid w:val="00526C22"/>
    <w:rsid w:val="0052790F"/>
    <w:rsid w:val="005310D0"/>
    <w:rsid w:val="00531FD5"/>
    <w:rsid w:val="005327F9"/>
    <w:rsid w:val="00532B77"/>
    <w:rsid w:val="00532D9D"/>
    <w:rsid w:val="00533138"/>
    <w:rsid w:val="0053374D"/>
    <w:rsid w:val="0053384C"/>
    <w:rsid w:val="00533AFE"/>
    <w:rsid w:val="0053481C"/>
    <w:rsid w:val="00535A9D"/>
    <w:rsid w:val="00536160"/>
    <w:rsid w:val="0053646F"/>
    <w:rsid w:val="00536722"/>
    <w:rsid w:val="00536F46"/>
    <w:rsid w:val="0054056D"/>
    <w:rsid w:val="0054099C"/>
    <w:rsid w:val="00540D16"/>
    <w:rsid w:val="005414CD"/>
    <w:rsid w:val="00541635"/>
    <w:rsid w:val="00541A19"/>
    <w:rsid w:val="00541B3B"/>
    <w:rsid w:val="00541D48"/>
    <w:rsid w:val="00542323"/>
    <w:rsid w:val="0054240B"/>
    <w:rsid w:val="00542709"/>
    <w:rsid w:val="00542DDB"/>
    <w:rsid w:val="005436E3"/>
    <w:rsid w:val="00543993"/>
    <w:rsid w:val="00544CD1"/>
    <w:rsid w:val="00544F18"/>
    <w:rsid w:val="00545027"/>
    <w:rsid w:val="00546F4F"/>
    <w:rsid w:val="005500C1"/>
    <w:rsid w:val="0055083A"/>
    <w:rsid w:val="00550A26"/>
    <w:rsid w:val="00550B9E"/>
    <w:rsid w:val="00550BF5"/>
    <w:rsid w:val="005510B2"/>
    <w:rsid w:val="00551720"/>
    <w:rsid w:val="005524B1"/>
    <w:rsid w:val="00552BF4"/>
    <w:rsid w:val="0055337A"/>
    <w:rsid w:val="00553EDF"/>
    <w:rsid w:val="00554113"/>
    <w:rsid w:val="0055415F"/>
    <w:rsid w:val="00554EAA"/>
    <w:rsid w:val="00555035"/>
    <w:rsid w:val="005554AB"/>
    <w:rsid w:val="0055557A"/>
    <w:rsid w:val="00555616"/>
    <w:rsid w:val="005570F0"/>
    <w:rsid w:val="005573CC"/>
    <w:rsid w:val="005601D1"/>
    <w:rsid w:val="00560E2E"/>
    <w:rsid w:val="00561648"/>
    <w:rsid w:val="0056267B"/>
    <w:rsid w:val="005626B0"/>
    <w:rsid w:val="005629B4"/>
    <w:rsid w:val="0056327F"/>
    <w:rsid w:val="005643BC"/>
    <w:rsid w:val="0056459F"/>
    <w:rsid w:val="0056599B"/>
    <w:rsid w:val="00566307"/>
    <w:rsid w:val="005663B8"/>
    <w:rsid w:val="00566B83"/>
    <w:rsid w:val="00566E66"/>
    <w:rsid w:val="0056703E"/>
    <w:rsid w:val="00567A70"/>
    <w:rsid w:val="0057095A"/>
    <w:rsid w:val="00570A07"/>
    <w:rsid w:val="005719F7"/>
    <w:rsid w:val="00572C15"/>
    <w:rsid w:val="0057344E"/>
    <w:rsid w:val="00573E53"/>
    <w:rsid w:val="0057448C"/>
    <w:rsid w:val="00574513"/>
    <w:rsid w:val="00574591"/>
    <w:rsid w:val="00575A24"/>
    <w:rsid w:val="00580063"/>
    <w:rsid w:val="005809B1"/>
    <w:rsid w:val="005828E8"/>
    <w:rsid w:val="005832BA"/>
    <w:rsid w:val="005834D2"/>
    <w:rsid w:val="00584BDE"/>
    <w:rsid w:val="00585109"/>
    <w:rsid w:val="00586140"/>
    <w:rsid w:val="00586534"/>
    <w:rsid w:val="00586F5D"/>
    <w:rsid w:val="00587918"/>
    <w:rsid w:val="005879E5"/>
    <w:rsid w:val="0059063F"/>
    <w:rsid w:val="005907C1"/>
    <w:rsid w:val="0059099A"/>
    <w:rsid w:val="00591B66"/>
    <w:rsid w:val="00591B95"/>
    <w:rsid w:val="00592D93"/>
    <w:rsid w:val="00593B4D"/>
    <w:rsid w:val="00594040"/>
    <w:rsid w:val="00594DAA"/>
    <w:rsid w:val="0059601A"/>
    <w:rsid w:val="00597B6D"/>
    <w:rsid w:val="005A01E4"/>
    <w:rsid w:val="005A0464"/>
    <w:rsid w:val="005A0630"/>
    <w:rsid w:val="005A1343"/>
    <w:rsid w:val="005A1793"/>
    <w:rsid w:val="005A1E69"/>
    <w:rsid w:val="005A1E6B"/>
    <w:rsid w:val="005A2A15"/>
    <w:rsid w:val="005A2DED"/>
    <w:rsid w:val="005A31B7"/>
    <w:rsid w:val="005A3ACE"/>
    <w:rsid w:val="005A4062"/>
    <w:rsid w:val="005A4495"/>
    <w:rsid w:val="005A45D5"/>
    <w:rsid w:val="005A4752"/>
    <w:rsid w:val="005A496A"/>
    <w:rsid w:val="005A4AB3"/>
    <w:rsid w:val="005A5565"/>
    <w:rsid w:val="005A5EB6"/>
    <w:rsid w:val="005A6197"/>
    <w:rsid w:val="005A6D91"/>
    <w:rsid w:val="005A77DE"/>
    <w:rsid w:val="005A7B10"/>
    <w:rsid w:val="005A7D70"/>
    <w:rsid w:val="005B0060"/>
    <w:rsid w:val="005B05D3"/>
    <w:rsid w:val="005B09B2"/>
    <w:rsid w:val="005B29F7"/>
    <w:rsid w:val="005B2C07"/>
    <w:rsid w:val="005B2E94"/>
    <w:rsid w:val="005B390A"/>
    <w:rsid w:val="005B57DC"/>
    <w:rsid w:val="005B66DB"/>
    <w:rsid w:val="005B6D0F"/>
    <w:rsid w:val="005B6EFB"/>
    <w:rsid w:val="005B7188"/>
    <w:rsid w:val="005B7923"/>
    <w:rsid w:val="005B7C02"/>
    <w:rsid w:val="005B7CB3"/>
    <w:rsid w:val="005C0F04"/>
    <w:rsid w:val="005C2636"/>
    <w:rsid w:val="005C33A2"/>
    <w:rsid w:val="005C3823"/>
    <w:rsid w:val="005C3A04"/>
    <w:rsid w:val="005C3CF5"/>
    <w:rsid w:val="005C4359"/>
    <w:rsid w:val="005C4497"/>
    <w:rsid w:val="005C4A04"/>
    <w:rsid w:val="005C4BEC"/>
    <w:rsid w:val="005C4C6F"/>
    <w:rsid w:val="005C5E75"/>
    <w:rsid w:val="005C62D0"/>
    <w:rsid w:val="005C64FD"/>
    <w:rsid w:val="005C6834"/>
    <w:rsid w:val="005C7978"/>
    <w:rsid w:val="005D0281"/>
    <w:rsid w:val="005D066F"/>
    <w:rsid w:val="005D07E5"/>
    <w:rsid w:val="005D082B"/>
    <w:rsid w:val="005D1B15"/>
    <w:rsid w:val="005D2824"/>
    <w:rsid w:val="005D2AB7"/>
    <w:rsid w:val="005D2E2C"/>
    <w:rsid w:val="005D30E2"/>
    <w:rsid w:val="005D314D"/>
    <w:rsid w:val="005D3CF5"/>
    <w:rsid w:val="005D4D8C"/>
    <w:rsid w:val="005D4F1A"/>
    <w:rsid w:val="005D57F0"/>
    <w:rsid w:val="005D72BB"/>
    <w:rsid w:val="005D73D4"/>
    <w:rsid w:val="005D76FF"/>
    <w:rsid w:val="005E0582"/>
    <w:rsid w:val="005E0AC4"/>
    <w:rsid w:val="005E0DF7"/>
    <w:rsid w:val="005E1691"/>
    <w:rsid w:val="005E2649"/>
    <w:rsid w:val="005E2988"/>
    <w:rsid w:val="005E3D47"/>
    <w:rsid w:val="005E4112"/>
    <w:rsid w:val="005E4B28"/>
    <w:rsid w:val="005E4F39"/>
    <w:rsid w:val="005E51BB"/>
    <w:rsid w:val="005E5236"/>
    <w:rsid w:val="005E5369"/>
    <w:rsid w:val="005E5ADA"/>
    <w:rsid w:val="005E692F"/>
    <w:rsid w:val="005E709D"/>
    <w:rsid w:val="005F09E5"/>
    <w:rsid w:val="005F2350"/>
    <w:rsid w:val="005F2E14"/>
    <w:rsid w:val="005F2E54"/>
    <w:rsid w:val="005F3E97"/>
    <w:rsid w:val="005F3F7D"/>
    <w:rsid w:val="005F3F86"/>
    <w:rsid w:val="005F5251"/>
    <w:rsid w:val="005F5C52"/>
    <w:rsid w:val="005F5D18"/>
    <w:rsid w:val="005F5DA4"/>
    <w:rsid w:val="005F6006"/>
    <w:rsid w:val="00602ADE"/>
    <w:rsid w:val="00602F7A"/>
    <w:rsid w:val="00603214"/>
    <w:rsid w:val="006035CD"/>
    <w:rsid w:val="00604054"/>
    <w:rsid w:val="00604568"/>
    <w:rsid w:val="00605E60"/>
    <w:rsid w:val="00605FDC"/>
    <w:rsid w:val="0060621A"/>
    <w:rsid w:val="00607128"/>
    <w:rsid w:val="00607544"/>
    <w:rsid w:val="006079C0"/>
    <w:rsid w:val="0061094D"/>
    <w:rsid w:val="00610D6B"/>
    <w:rsid w:val="00610FC0"/>
    <w:rsid w:val="00611FCD"/>
    <w:rsid w:val="00612971"/>
    <w:rsid w:val="00612A5D"/>
    <w:rsid w:val="006132DC"/>
    <w:rsid w:val="00613DA2"/>
    <w:rsid w:val="00613F68"/>
    <w:rsid w:val="00614670"/>
    <w:rsid w:val="00614E43"/>
    <w:rsid w:val="0061516B"/>
    <w:rsid w:val="00615CE7"/>
    <w:rsid w:val="00616415"/>
    <w:rsid w:val="0061666A"/>
    <w:rsid w:val="00616840"/>
    <w:rsid w:val="00616A00"/>
    <w:rsid w:val="00616D51"/>
    <w:rsid w:val="00616E80"/>
    <w:rsid w:val="006176FF"/>
    <w:rsid w:val="00620209"/>
    <w:rsid w:val="00620242"/>
    <w:rsid w:val="0062114B"/>
    <w:rsid w:val="00621B51"/>
    <w:rsid w:val="00621BB4"/>
    <w:rsid w:val="00622FA8"/>
    <w:rsid w:val="00623698"/>
    <w:rsid w:val="00623C86"/>
    <w:rsid w:val="00624A68"/>
    <w:rsid w:val="00624AEB"/>
    <w:rsid w:val="00624DF5"/>
    <w:rsid w:val="00625403"/>
    <w:rsid w:val="006254C1"/>
    <w:rsid w:val="00625665"/>
    <w:rsid w:val="006257AF"/>
    <w:rsid w:val="00625E29"/>
    <w:rsid w:val="00625E96"/>
    <w:rsid w:val="00627EDE"/>
    <w:rsid w:val="00630779"/>
    <w:rsid w:val="006319EA"/>
    <w:rsid w:val="006320B2"/>
    <w:rsid w:val="006324DE"/>
    <w:rsid w:val="00632854"/>
    <w:rsid w:val="00633485"/>
    <w:rsid w:val="00633B7C"/>
    <w:rsid w:val="00633EDC"/>
    <w:rsid w:val="00634278"/>
    <w:rsid w:val="006349BC"/>
    <w:rsid w:val="00635658"/>
    <w:rsid w:val="00635A0B"/>
    <w:rsid w:val="00637C2C"/>
    <w:rsid w:val="00640265"/>
    <w:rsid w:val="0064035D"/>
    <w:rsid w:val="0064043E"/>
    <w:rsid w:val="006410E4"/>
    <w:rsid w:val="00641445"/>
    <w:rsid w:val="00641AB6"/>
    <w:rsid w:val="00641D7B"/>
    <w:rsid w:val="00641DA6"/>
    <w:rsid w:val="00642153"/>
    <w:rsid w:val="00642BF9"/>
    <w:rsid w:val="006431E4"/>
    <w:rsid w:val="0064489A"/>
    <w:rsid w:val="00644A98"/>
    <w:rsid w:val="00646D88"/>
    <w:rsid w:val="00646DEA"/>
    <w:rsid w:val="0064725E"/>
    <w:rsid w:val="00647B50"/>
    <w:rsid w:val="00647C09"/>
    <w:rsid w:val="00650935"/>
    <w:rsid w:val="00650A36"/>
    <w:rsid w:val="00650E15"/>
    <w:rsid w:val="00651F2C"/>
    <w:rsid w:val="00652419"/>
    <w:rsid w:val="00652CDC"/>
    <w:rsid w:val="00653735"/>
    <w:rsid w:val="00653E5B"/>
    <w:rsid w:val="00654573"/>
    <w:rsid w:val="00654EB8"/>
    <w:rsid w:val="00655048"/>
    <w:rsid w:val="00655661"/>
    <w:rsid w:val="00657C3D"/>
    <w:rsid w:val="00660063"/>
    <w:rsid w:val="006607CF"/>
    <w:rsid w:val="00660BFA"/>
    <w:rsid w:val="00660C67"/>
    <w:rsid w:val="00660F7C"/>
    <w:rsid w:val="00661838"/>
    <w:rsid w:val="00661DB5"/>
    <w:rsid w:val="006623AD"/>
    <w:rsid w:val="006625E9"/>
    <w:rsid w:val="00662D66"/>
    <w:rsid w:val="00663420"/>
    <w:rsid w:val="006638A3"/>
    <w:rsid w:val="00665036"/>
    <w:rsid w:val="00665881"/>
    <w:rsid w:val="006658E9"/>
    <w:rsid w:val="00665936"/>
    <w:rsid w:val="006659EB"/>
    <w:rsid w:val="0066666C"/>
    <w:rsid w:val="00666BB5"/>
    <w:rsid w:val="006672AE"/>
    <w:rsid w:val="00667820"/>
    <w:rsid w:val="00670AD1"/>
    <w:rsid w:val="0067175A"/>
    <w:rsid w:val="00671762"/>
    <w:rsid w:val="00671BF3"/>
    <w:rsid w:val="00671DA8"/>
    <w:rsid w:val="00672971"/>
    <w:rsid w:val="00673496"/>
    <w:rsid w:val="00673DBC"/>
    <w:rsid w:val="00675BE5"/>
    <w:rsid w:val="006766B7"/>
    <w:rsid w:val="00676F20"/>
    <w:rsid w:val="00677206"/>
    <w:rsid w:val="00677729"/>
    <w:rsid w:val="006779A9"/>
    <w:rsid w:val="00677EC8"/>
    <w:rsid w:val="006803A2"/>
    <w:rsid w:val="006815EF"/>
    <w:rsid w:val="00682239"/>
    <w:rsid w:val="0068344A"/>
    <w:rsid w:val="00683D58"/>
    <w:rsid w:val="00684768"/>
    <w:rsid w:val="00684AE8"/>
    <w:rsid w:val="006865CC"/>
    <w:rsid w:val="006867BF"/>
    <w:rsid w:val="00686F86"/>
    <w:rsid w:val="006874B7"/>
    <w:rsid w:val="00687A38"/>
    <w:rsid w:val="00690A31"/>
    <w:rsid w:val="00692C65"/>
    <w:rsid w:val="00692DF7"/>
    <w:rsid w:val="00692EA7"/>
    <w:rsid w:val="00693C89"/>
    <w:rsid w:val="00693D5D"/>
    <w:rsid w:val="006959C3"/>
    <w:rsid w:val="00696901"/>
    <w:rsid w:val="006970D8"/>
    <w:rsid w:val="00697402"/>
    <w:rsid w:val="0069789F"/>
    <w:rsid w:val="006A03D0"/>
    <w:rsid w:val="006A04CF"/>
    <w:rsid w:val="006A08FA"/>
    <w:rsid w:val="006A0C33"/>
    <w:rsid w:val="006A1188"/>
    <w:rsid w:val="006A207A"/>
    <w:rsid w:val="006A3170"/>
    <w:rsid w:val="006A35A9"/>
    <w:rsid w:val="006A3960"/>
    <w:rsid w:val="006A4BF9"/>
    <w:rsid w:val="006A5AD5"/>
    <w:rsid w:val="006A6613"/>
    <w:rsid w:val="006A69CB"/>
    <w:rsid w:val="006A6EBE"/>
    <w:rsid w:val="006A73FC"/>
    <w:rsid w:val="006A75EB"/>
    <w:rsid w:val="006A7F7E"/>
    <w:rsid w:val="006A7F85"/>
    <w:rsid w:val="006B03CE"/>
    <w:rsid w:val="006B136C"/>
    <w:rsid w:val="006B1FCB"/>
    <w:rsid w:val="006B209E"/>
    <w:rsid w:val="006B281B"/>
    <w:rsid w:val="006B2CB1"/>
    <w:rsid w:val="006B2FDE"/>
    <w:rsid w:val="006B3032"/>
    <w:rsid w:val="006B365E"/>
    <w:rsid w:val="006B36C4"/>
    <w:rsid w:val="006B3787"/>
    <w:rsid w:val="006B3F3C"/>
    <w:rsid w:val="006B42C1"/>
    <w:rsid w:val="006B4D19"/>
    <w:rsid w:val="006B5A22"/>
    <w:rsid w:val="006B6BA6"/>
    <w:rsid w:val="006B7D91"/>
    <w:rsid w:val="006B7E0B"/>
    <w:rsid w:val="006B7F03"/>
    <w:rsid w:val="006C0537"/>
    <w:rsid w:val="006C07C0"/>
    <w:rsid w:val="006C0ED8"/>
    <w:rsid w:val="006C1BFB"/>
    <w:rsid w:val="006C1EFF"/>
    <w:rsid w:val="006C2FCE"/>
    <w:rsid w:val="006C3A23"/>
    <w:rsid w:val="006C3C13"/>
    <w:rsid w:val="006C52E3"/>
    <w:rsid w:val="006C5338"/>
    <w:rsid w:val="006C5A58"/>
    <w:rsid w:val="006C6E3C"/>
    <w:rsid w:val="006D0915"/>
    <w:rsid w:val="006D0930"/>
    <w:rsid w:val="006D0C96"/>
    <w:rsid w:val="006D0DDB"/>
    <w:rsid w:val="006D177D"/>
    <w:rsid w:val="006D1B60"/>
    <w:rsid w:val="006D2D45"/>
    <w:rsid w:val="006D3480"/>
    <w:rsid w:val="006D3619"/>
    <w:rsid w:val="006D41E0"/>
    <w:rsid w:val="006D4515"/>
    <w:rsid w:val="006D5622"/>
    <w:rsid w:val="006D56A2"/>
    <w:rsid w:val="006D5E32"/>
    <w:rsid w:val="006D5F01"/>
    <w:rsid w:val="006D7026"/>
    <w:rsid w:val="006D71F9"/>
    <w:rsid w:val="006D7563"/>
    <w:rsid w:val="006E0E3E"/>
    <w:rsid w:val="006E156C"/>
    <w:rsid w:val="006E185A"/>
    <w:rsid w:val="006E25FF"/>
    <w:rsid w:val="006E26C0"/>
    <w:rsid w:val="006E2998"/>
    <w:rsid w:val="006E514C"/>
    <w:rsid w:val="006E591A"/>
    <w:rsid w:val="006E66DD"/>
    <w:rsid w:val="006E68A6"/>
    <w:rsid w:val="006E7780"/>
    <w:rsid w:val="006E7E7A"/>
    <w:rsid w:val="006F0E29"/>
    <w:rsid w:val="006F1BF7"/>
    <w:rsid w:val="006F228D"/>
    <w:rsid w:val="006F2F0C"/>
    <w:rsid w:val="006F2F36"/>
    <w:rsid w:val="006F3543"/>
    <w:rsid w:val="006F42FE"/>
    <w:rsid w:val="006F451A"/>
    <w:rsid w:val="006F5D2B"/>
    <w:rsid w:val="006F5F23"/>
    <w:rsid w:val="006F78B9"/>
    <w:rsid w:val="006F798B"/>
    <w:rsid w:val="007001A4"/>
    <w:rsid w:val="00700829"/>
    <w:rsid w:val="0070092A"/>
    <w:rsid w:val="00701266"/>
    <w:rsid w:val="0070126D"/>
    <w:rsid w:val="00701470"/>
    <w:rsid w:val="0070171B"/>
    <w:rsid w:val="00701AB7"/>
    <w:rsid w:val="00702E54"/>
    <w:rsid w:val="00702EED"/>
    <w:rsid w:val="00703850"/>
    <w:rsid w:val="007039D0"/>
    <w:rsid w:val="00703DBC"/>
    <w:rsid w:val="0070496B"/>
    <w:rsid w:val="0070511D"/>
    <w:rsid w:val="0070562A"/>
    <w:rsid w:val="00705D4C"/>
    <w:rsid w:val="007066F6"/>
    <w:rsid w:val="007074C2"/>
    <w:rsid w:val="00711F40"/>
    <w:rsid w:val="00713497"/>
    <w:rsid w:val="00713BD5"/>
    <w:rsid w:val="00713F05"/>
    <w:rsid w:val="00713F43"/>
    <w:rsid w:val="007149C3"/>
    <w:rsid w:val="00714B46"/>
    <w:rsid w:val="00714EAA"/>
    <w:rsid w:val="007150B5"/>
    <w:rsid w:val="0071568F"/>
    <w:rsid w:val="00715DBF"/>
    <w:rsid w:val="0071601A"/>
    <w:rsid w:val="00716EFD"/>
    <w:rsid w:val="007175E9"/>
    <w:rsid w:val="00717F8A"/>
    <w:rsid w:val="00720C8D"/>
    <w:rsid w:val="00720E68"/>
    <w:rsid w:val="00721323"/>
    <w:rsid w:val="007223B3"/>
    <w:rsid w:val="007234FB"/>
    <w:rsid w:val="0072446D"/>
    <w:rsid w:val="007252F4"/>
    <w:rsid w:val="00725B45"/>
    <w:rsid w:val="00725CF3"/>
    <w:rsid w:val="0072646A"/>
    <w:rsid w:val="00727648"/>
    <w:rsid w:val="00727B9A"/>
    <w:rsid w:val="00727C37"/>
    <w:rsid w:val="0073183E"/>
    <w:rsid w:val="00731B37"/>
    <w:rsid w:val="00732384"/>
    <w:rsid w:val="0073258D"/>
    <w:rsid w:val="00732B18"/>
    <w:rsid w:val="0073340B"/>
    <w:rsid w:val="00733812"/>
    <w:rsid w:val="00733926"/>
    <w:rsid w:val="00733B60"/>
    <w:rsid w:val="007343FC"/>
    <w:rsid w:val="007370B5"/>
    <w:rsid w:val="00737464"/>
    <w:rsid w:val="00737D26"/>
    <w:rsid w:val="00740257"/>
    <w:rsid w:val="007409EC"/>
    <w:rsid w:val="00740E4A"/>
    <w:rsid w:val="0074132D"/>
    <w:rsid w:val="00741CB5"/>
    <w:rsid w:val="00741E1E"/>
    <w:rsid w:val="007422C6"/>
    <w:rsid w:val="0074255D"/>
    <w:rsid w:val="00743F80"/>
    <w:rsid w:val="0074452E"/>
    <w:rsid w:val="007452A1"/>
    <w:rsid w:val="00745E53"/>
    <w:rsid w:val="007465C3"/>
    <w:rsid w:val="00747DD7"/>
    <w:rsid w:val="007506B9"/>
    <w:rsid w:val="007510E2"/>
    <w:rsid w:val="00751683"/>
    <w:rsid w:val="0075197C"/>
    <w:rsid w:val="007519A8"/>
    <w:rsid w:val="00752034"/>
    <w:rsid w:val="0075206F"/>
    <w:rsid w:val="00752B28"/>
    <w:rsid w:val="00752C4D"/>
    <w:rsid w:val="00752DB7"/>
    <w:rsid w:val="00752EEA"/>
    <w:rsid w:val="00753EB0"/>
    <w:rsid w:val="007545F6"/>
    <w:rsid w:val="00754872"/>
    <w:rsid w:val="00754E9C"/>
    <w:rsid w:val="00756FCB"/>
    <w:rsid w:val="0076113F"/>
    <w:rsid w:val="00761421"/>
    <w:rsid w:val="007615B8"/>
    <w:rsid w:val="00761D8E"/>
    <w:rsid w:val="00761DA9"/>
    <w:rsid w:val="00762B5F"/>
    <w:rsid w:val="00762C3B"/>
    <w:rsid w:val="0076313C"/>
    <w:rsid w:val="0076431F"/>
    <w:rsid w:val="00766643"/>
    <w:rsid w:val="00766EDE"/>
    <w:rsid w:val="00767237"/>
    <w:rsid w:val="00767392"/>
    <w:rsid w:val="0077035F"/>
    <w:rsid w:val="00770CDA"/>
    <w:rsid w:val="00771C1A"/>
    <w:rsid w:val="007720E6"/>
    <w:rsid w:val="007723A3"/>
    <w:rsid w:val="0077272E"/>
    <w:rsid w:val="007731F5"/>
    <w:rsid w:val="00773B29"/>
    <w:rsid w:val="007741B1"/>
    <w:rsid w:val="00774230"/>
    <w:rsid w:val="00774351"/>
    <w:rsid w:val="00774983"/>
    <w:rsid w:val="00776077"/>
    <w:rsid w:val="00776801"/>
    <w:rsid w:val="00777036"/>
    <w:rsid w:val="00777264"/>
    <w:rsid w:val="0078048B"/>
    <w:rsid w:val="007812CC"/>
    <w:rsid w:val="0078157A"/>
    <w:rsid w:val="00782099"/>
    <w:rsid w:val="0078296B"/>
    <w:rsid w:val="00782E71"/>
    <w:rsid w:val="00782EE5"/>
    <w:rsid w:val="007840E4"/>
    <w:rsid w:val="00784734"/>
    <w:rsid w:val="0078590C"/>
    <w:rsid w:val="00785A56"/>
    <w:rsid w:val="00785A91"/>
    <w:rsid w:val="00785D42"/>
    <w:rsid w:val="00787867"/>
    <w:rsid w:val="007901F2"/>
    <w:rsid w:val="00790BC7"/>
    <w:rsid w:val="007914D1"/>
    <w:rsid w:val="0079169E"/>
    <w:rsid w:val="00791B90"/>
    <w:rsid w:val="007933CD"/>
    <w:rsid w:val="0079353A"/>
    <w:rsid w:val="00793838"/>
    <w:rsid w:val="00794928"/>
    <w:rsid w:val="00794F20"/>
    <w:rsid w:val="00795713"/>
    <w:rsid w:val="007957E0"/>
    <w:rsid w:val="0079680E"/>
    <w:rsid w:val="0079690E"/>
    <w:rsid w:val="007A0C12"/>
    <w:rsid w:val="007A0C6C"/>
    <w:rsid w:val="007A0D59"/>
    <w:rsid w:val="007A1980"/>
    <w:rsid w:val="007A213D"/>
    <w:rsid w:val="007A29A8"/>
    <w:rsid w:val="007A32C2"/>
    <w:rsid w:val="007A6A38"/>
    <w:rsid w:val="007A7574"/>
    <w:rsid w:val="007A7A8C"/>
    <w:rsid w:val="007B0343"/>
    <w:rsid w:val="007B0D2A"/>
    <w:rsid w:val="007B13B3"/>
    <w:rsid w:val="007B2AC0"/>
    <w:rsid w:val="007B3280"/>
    <w:rsid w:val="007B3F7F"/>
    <w:rsid w:val="007B4063"/>
    <w:rsid w:val="007B41F3"/>
    <w:rsid w:val="007B4956"/>
    <w:rsid w:val="007B6225"/>
    <w:rsid w:val="007B6B8E"/>
    <w:rsid w:val="007B7312"/>
    <w:rsid w:val="007B74A6"/>
    <w:rsid w:val="007B7C35"/>
    <w:rsid w:val="007B7C7D"/>
    <w:rsid w:val="007C0801"/>
    <w:rsid w:val="007C0F96"/>
    <w:rsid w:val="007C1D8E"/>
    <w:rsid w:val="007C2182"/>
    <w:rsid w:val="007C22B0"/>
    <w:rsid w:val="007C3115"/>
    <w:rsid w:val="007C4336"/>
    <w:rsid w:val="007C4714"/>
    <w:rsid w:val="007C4BD9"/>
    <w:rsid w:val="007C50FE"/>
    <w:rsid w:val="007C58AA"/>
    <w:rsid w:val="007C60E1"/>
    <w:rsid w:val="007C66BE"/>
    <w:rsid w:val="007C6EC0"/>
    <w:rsid w:val="007C73AB"/>
    <w:rsid w:val="007C783B"/>
    <w:rsid w:val="007C7B9B"/>
    <w:rsid w:val="007C7D93"/>
    <w:rsid w:val="007C7E32"/>
    <w:rsid w:val="007C7F43"/>
    <w:rsid w:val="007D16E6"/>
    <w:rsid w:val="007D1778"/>
    <w:rsid w:val="007D2026"/>
    <w:rsid w:val="007D2396"/>
    <w:rsid w:val="007D29DC"/>
    <w:rsid w:val="007D2B4F"/>
    <w:rsid w:val="007D2DBC"/>
    <w:rsid w:val="007D32D1"/>
    <w:rsid w:val="007D3FBD"/>
    <w:rsid w:val="007D479F"/>
    <w:rsid w:val="007D4EBF"/>
    <w:rsid w:val="007D5D65"/>
    <w:rsid w:val="007D6456"/>
    <w:rsid w:val="007D69EE"/>
    <w:rsid w:val="007D69F1"/>
    <w:rsid w:val="007D7E94"/>
    <w:rsid w:val="007E07C7"/>
    <w:rsid w:val="007E14A4"/>
    <w:rsid w:val="007E178D"/>
    <w:rsid w:val="007E2A0C"/>
    <w:rsid w:val="007E392E"/>
    <w:rsid w:val="007E3A57"/>
    <w:rsid w:val="007E3FC7"/>
    <w:rsid w:val="007E4C22"/>
    <w:rsid w:val="007E5490"/>
    <w:rsid w:val="007E5BF2"/>
    <w:rsid w:val="007E5F14"/>
    <w:rsid w:val="007E66F6"/>
    <w:rsid w:val="007E6D65"/>
    <w:rsid w:val="007E6E55"/>
    <w:rsid w:val="007E6E80"/>
    <w:rsid w:val="007E7452"/>
    <w:rsid w:val="007F0A8B"/>
    <w:rsid w:val="007F10BF"/>
    <w:rsid w:val="007F151A"/>
    <w:rsid w:val="007F1C97"/>
    <w:rsid w:val="007F225D"/>
    <w:rsid w:val="007F266E"/>
    <w:rsid w:val="007F2D5A"/>
    <w:rsid w:val="007F3615"/>
    <w:rsid w:val="007F3A8E"/>
    <w:rsid w:val="007F3E8C"/>
    <w:rsid w:val="007F4246"/>
    <w:rsid w:val="007F4602"/>
    <w:rsid w:val="007F5443"/>
    <w:rsid w:val="007F5577"/>
    <w:rsid w:val="007F715C"/>
    <w:rsid w:val="007F743C"/>
    <w:rsid w:val="007F772A"/>
    <w:rsid w:val="007F7AA6"/>
    <w:rsid w:val="007F7B68"/>
    <w:rsid w:val="007F7C87"/>
    <w:rsid w:val="007F7CCA"/>
    <w:rsid w:val="00802690"/>
    <w:rsid w:val="00803017"/>
    <w:rsid w:val="008039B1"/>
    <w:rsid w:val="00804CAC"/>
    <w:rsid w:val="00804CCE"/>
    <w:rsid w:val="00804D12"/>
    <w:rsid w:val="0080555D"/>
    <w:rsid w:val="00806834"/>
    <w:rsid w:val="00806FB0"/>
    <w:rsid w:val="008103D8"/>
    <w:rsid w:val="00811B58"/>
    <w:rsid w:val="008124F9"/>
    <w:rsid w:val="00812E30"/>
    <w:rsid w:val="00812E45"/>
    <w:rsid w:val="0081322E"/>
    <w:rsid w:val="00813682"/>
    <w:rsid w:val="008147F5"/>
    <w:rsid w:val="008167E3"/>
    <w:rsid w:val="00817534"/>
    <w:rsid w:val="00817EE6"/>
    <w:rsid w:val="00820544"/>
    <w:rsid w:val="00821E4F"/>
    <w:rsid w:val="0082262B"/>
    <w:rsid w:val="0082345F"/>
    <w:rsid w:val="00823624"/>
    <w:rsid w:val="008239AE"/>
    <w:rsid w:val="00823A97"/>
    <w:rsid w:val="00823D5F"/>
    <w:rsid w:val="00823D68"/>
    <w:rsid w:val="00824148"/>
    <w:rsid w:val="00824F81"/>
    <w:rsid w:val="0082549E"/>
    <w:rsid w:val="00825CFD"/>
    <w:rsid w:val="008265D5"/>
    <w:rsid w:val="00826B06"/>
    <w:rsid w:val="00826CA6"/>
    <w:rsid w:val="00827B64"/>
    <w:rsid w:val="0083098A"/>
    <w:rsid w:val="00831BD3"/>
    <w:rsid w:val="00831C3E"/>
    <w:rsid w:val="00832A97"/>
    <w:rsid w:val="00832B19"/>
    <w:rsid w:val="008348DF"/>
    <w:rsid w:val="00834E02"/>
    <w:rsid w:val="00836FC1"/>
    <w:rsid w:val="00837D96"/>
    <w:rsid w:val="00837E47"/>
    <w:rsid w:val="00840D99"/>
    <w:rsid w:val="00840ED0"/>
    <w:rsid w:val="00841706"/>
    <w:rsid w:val="008421E1"/>
    <w:rsid w:val="0084302E"/>
    <w:rsid w:val="00844ABD"/>
    <w:rsid w:val="00844C93"/>
    <w:rsid w:val="00845298"/>
    <w:rsid w:val="0084564A"/>
    <w:rsid w:val="0084572C"/>
    <w:rsid w:val="00845C93"/>
    <w:rsid w:val="00846452"/>
    <w:rsid w:val="00846A23"/>
    <w:rsid w:val="00846CDF"/>
    <w:rsid w:val="00846E27"/>
    <w:rsid w:val="00847934"/>
    <w:rsid w:val="008510EB"/>
    <w:rsid w:val="008512E2"/>
    <w:rsid w:val="00851818"/>
    <w:rsid w:val="008518FE"/>
    <w:rsid w:val="00851AD4"/>
    <w:rsid w:val="00851EAD"/>
    <w:rsid w:val="0085286C"/>
    <w:rsid w:val="00852FEB"/>
    <w:rsid w:val="00853050"/>
    <w:rsid w:val="00853061"/>
    <w:rsid w:val="00853AEC"/>
    <w:rsid w:val="00854836"/>
    <w:rsid w:val="008549BE"/>
    <w:rsid w:val="008549EB"/>
    <w:rsid w:val="00854C53"/>
    <w:rsid w:val="00855F4A"/>
    <w:rsid w:val="0085659C"/>
    <w:rsid w:val="00856879"/>
    <w:rsid w:val="008568B6"/>
    <w:rsid w:val="00857062"/>
    <w:rsid w:val="00857323"/>
    <w:rsid w:val="008577F3"/>
    <w:rsid w:val="00860556"/>
    <w:rsid w:val="00860C06"/>
    <w:rsid w:val="00860D63"/>
    <w:rsid w:val="008612F6"/>
    <w:rsid w:val="00862275"/>
    <w:rsid w:val="008627A1"/>
    <w:rsid w:val="00862BDD"/>
    <w:rsid w:val="008635D9"/>
    <w:rsid w:val="0086425B"/>
    <w:rsid w:val="0086473F"/>
    <w:rsid w:val="00864E44"/>
    <w:rsid w:val="00865263"/>
    <w:rsid w:val="00865321"/>
    <w:rsid w:val="008657C4"/>
    <w:rsid w:val="00866C38"/>
    <w:rsid w:val="008711D8"/>
    <w:rsid w:val="0087151B"/>
    <w:rsid w:val="008716B4"/>
    <w:rsid w:val="0087179A"/>
    <w:rsid w:val="00871813"/>
    <w:rsid w:val="00872026"/>
    <w:rsid w:val="00872246"/>
    <w:rsid w:val="008724AE"/>
    <w:rsid w:val="00872B4D"/>
    <w:rsid w:val="00872BB3"/>
    <w:rsid w:val="00873228"/>
    <w:rsid w:val="0087399C"/>
    <w:rsid w:val="00873B36"/>
    <w:rsid w:val="00874073"/>
    <w:rsid w:val="0087455A"/>
    <w:rsid w:val="00874BEF"/>
    <w:rsid w:val="00876E1B"/>
    <w:rsid w:val="0087714F"/>
    <w:rsid w:val="008774AE"/>
    <w:rsid w:val="0087753D"/>
    <w:rsid w:val="00877849"/>
    <w:rsid w:val="0087792E"/>
    <w:rsid w:val="00877C06"/>
    <w:rsid w:val="00877F6E"/>
    <w:rsid w:val="0088054B"/>
    <w:rsid w:val="00880CC8"/>
    <w:rsid w:val="00882449"/>
    <w:rsid w:val="008825FD"/>
    <w:rsid w:val="00882928"/>
    <w:rsid w:val="008829C7"/>
    <w:rsid w:val="00883053"/>
    <w:rsid w:val="0088390D"/>
    <w:rsid w:val="00883EAF"/>
    <w:rsid w:val="00883F50"/>
    <w:rsid w:val="00884366"/>
    <w:rsid w:val="008846AC"/>
    <w:rsid w:val="00885258"/>
    <w:rsid w:val="00885B8F"/>
    <w:rsid w:val="00885E6D"/>
    <w:rsid w:val="00885E8D"/>
    <w:rsid w:val="008868FF"/>
    <w:rsid w:val="00886BAC"/>
    <w:rsid w:val="00887078"/>
    <w:rsid w:val="008873BC"/>
    <w:rsid w:val="008901F6"/>
    <w:rsid w:val="00890A7A"/>
    <w:rsid w:val="00890AF1"/>
    <w:rsid w:val="00892D00"/>
    <w:rsid w:val="00893056"/>
    <w:rsid w:val="00896090"/>
    <w:rsid w:val="008968DF"/>
    <w:rsid w:val="00896A02"/>
    <w:rsid w:val="00896FA5"/>
    <w:rsid w:val="008A0013"/>
    <w:rsid w:val="008A1722"/>
    <w:rsid w:val="008A1FB9"/>
    <w:rsid w:val="008A1FD0"/>
    <w:rsid w:val="008A21C5"/>
    <w:rsid w:val="008A287E"/>
    <w:rsid w:val="008A30C3"/>
    <w:rsid w:val="008A3C23"/>
    <w:rsid w:val="008A4695"/>
    <w:rsid w:val="008A4974"/>
    <w:rsid w:val="008A5895"/>
    <w:rsid w:val="008A6231"/>
    <w:rsid w:val="008A6387"/>
    <w:rsid w:val="008A692E"/>
    <w:rsid w:val="008A69F9"/>
    <w:rsid w:val="008A6B6C"/>
    <w:rsid w:val="008A7265"/>
    <w:rsid w:val="008A7939"/>
    <w:rsid w:val="008A7E64"/>
    <w:rsid w:val="008B06DD"/>
    <w:rsid w:val="008B07D9"/>
    <w:rsid w:val="008B10F6"/>
    <w:rsid w:val="008B1213"/>
    <w:rsid w:val="008B191A"/>
    <w:rsid w:val="008B20FD"/>
    <w:rsid w:val="008B409B"/>
    <w:rsid w:val="008B4644"/>
    <w:rsid w:val="008B516A"/>
    <w:rsid w:val="008B585F"/>
    <w:rsid w:val="008B5DCC"/>
    <w:rsid w:val="008B5ED7"/>
    <w:rsid w:val="008B6244"/>
    <w:rsid w:val="008B68B0"/>
    <w:rsid w:val="008B7392"/>
    <w:rsid w:val="008B7590"/>
    <w:rsid w:val="008B7C77"/>
    <w:rsid w:val="008C00A0"/>
    <w:rsid w:val="008C0777"/>
    <w:rsid w:val="008C094B"/>
    <w:rsid w:val="008C0AD0"/>
    <w:rsid w:val="008C0D62"/>
    <w:rsid w:val="008C12EF"/>
    <w:rsid w:val="008C19FB"/>
    <w:rsid w:val="008C1CC5"/>
    <w:rsid w:val="008C1F73"/>
    <w:rsid w:val="008C2DB1"/>
    <w:rsid w:val="008C3497"/>
    <w:rsid w:val="008C3815"/>
    <w:rsid w:val="008C4223"/>
    <w:rsid w:val="008C49CC"/>
    <w:rsid w:val="008C572F"/>
    <w:rsid w:val="008C5DB8"/>
    <w:rsid w:val="008C6204"/>
    <w:rsid w:val="008C6DB1"/>
    <w:rsid w:val="008D071B"/>
    <w:rsid w:val="008D0741"/>
    <w:rsid w:val="008D176A"/>
    <w:rsid w:val="008D589F"/>
    <w:rsid w:val="008D5BF8"/>
    <w:rsid w:val="008D62B9"/>
    <w:rsid w:val="008D63E8"/>
    <w:rsid w:val="008D6739"/>
    <w:rsid w:val="008D69E9"/>
    <w:rsid w:val="008D7850"/>
    <w:rsid w:val="008D7E09"/>
    <w:rsid w:val="008E0645"/>
    <w:rsid w:val="008E0749"/>
    <w:rsid w:val="008E0E6E"/>
    <w:rsid w:val="008E1867"/>
    <w:rsid w:val="008E1E66"/>
    <w:rsid w:val="008E35A7"/>
    <w:rsid w:val="008E3CD2"/>
    <w:rsid w:val="008E4EC0"/>
    <w:rsid w:val="008E56E4"/>
    <w:rsid w:val="008E5EA2"/>
    <w:rsid w:val="008E6134"/>
    <w:rsid w:val="008E6250"/>
    <w:rsid w:val="008E67E5"/>
    <w:rsid w:val="008E6823"/>
    <w:rsid w:val="008E6AF2"/>
    <w:rsid w:val="008F01FE"/>
    <w:rsid w:val="008F0AA9"/>
    <w:rsid w:val="008F160C"/>
    <w:rsid w:val="008F1BEF"/>
    <w:rsid w:val="008F1EB2"/>
    <w:rsid w:val="008F2919"/>
    <w:rsid w:val="008F2C82"/>
    <w:rsid w:val="008F3944"/>
    <w:rsid w:val="008F3A51"/>
    <w:rsid w:val="008F430E"/>
    <w:rsid w:val="008F56EA"/>
    <w:rsid w:val="008F594A"/>
    <w:rsid w:val="008F64F4"/>
    <w:rsid w:val="008F79AF"/>
    <w:rsid w:val="00900CAB"/>
    <w:rsid w:val="00900CD0"/>
    <w:rsid w:val="00900ED0"/>
    <w:rsid w:val="00901877"/>
    <w:rsid w:val="00901B9B"/>
    <w:rsid w:val="0090212C"/>
    <w:rsid w:val="009024FF"/>
    <w:rsid w:val="00902AA8"/>
    <w:rsid w:val="00902BF1"/>
    <w:rsid w:val="00902E0C"/>
    <w:rsid w:val="009047A3"/>
    <w:rsid w:val="00904AE9"/>
    <w:rsid w:val="00904C7E"/>
    <w:rsid w:val="0090551D"/>
    <w:rsid w:val="00905A98"/>
    <w:rsid w:val="00906A55"/>
    <w:rsid w:val="00906B06"/>
    <w:rsid w:val="00906ED9"/>
    <w:rsid w:val="00907FCE"/>
    <w:rsid w:val="0091035B"/>
    <w:rsid w:val="00911EC9"/>
    <w:rsid w:val="009125DB"/>
    <w:rsid w:val="009129BD"/>
    <w:rsid w:val="00912D10"/>
    <w:rsid w:val="00912DDD"/>
    <w:rsid w:val="00913016"/>
    <w:rsid w:val="009131D2"/>
    <w:rsid w:val="00914384"/>
    <w:rsid w:val="00914CB9"/>
    <w:rsid w:val="00915D2C"/>
    <w:rsid w:val="0091656A"/>
    <w:rsid w:val="009166A0"/>
    <w:rsid w:val="00916811"/>
    <w:rsid w:val="00916B8C"/>
    <w:rsid w:val="0092022F"/>
    <w:rsid w:val="0092048F"/>
    <w:rsid w:val="00921135"/>
    <w:rsid w:val="00921249"/>
    <w:rsid w:val="009213AD"/>
    <w:rsid w:val="00921D5D"/>
    <w:rsid w:val="00922861"/>
    <w:rsid w:val="00922DB0"/>
    <w:rsid w:val="00923940"/>
    <w:rsid w:val="00923D2C"/>
    <w:rsid w:val="00923F31"/>
    <w:rsid w:val="009246A1"/>
    <w:rsid w:val="00924C5C"/>
    <w:rsid w:val="00924CE6"/>
    <w:rsid w:val="00924E0D"/>
    <w:rsid w:val="00925064"/>
    <w:rsid w:val="009255FD"/>
    <w:rsid w:val="00925EC1"/>
    <w:rsid w:val="00926EDF"/>
    <w:rsid w:val="00926FBB"/>
    <w:rsid w:val="00927861"/>
    <w:rsid w:val="009279A7"/>
    <w:rsid w:val="00927D55"/>
    <w:rsid w:val="00927EFA"/>
    <w:rsid w:val="00930231"/>
    <w:rsid w:val="0093055C"/>
    <w:rsid w:val="009308AD"/>
    <w:rsid w:val="009310F0"/>
    <w:rsid w:val="0093116B"/>
    <w:rsid w:val="00931AAB"/>
    <w:rsid w:val="00931DED"/>
    <w:rsid w:val="00932BFE"/>
    <w:rsid w:val="00932E3D"/>
    <w:rsid w:val="0093323A"/>
    <w:rsid w:val="00934A4F"/>
    <w:rsid w:val="00934C2A"/>
    <w:rsid w:val="00934DA1"/>
    <w:rsid w:val="00935418"/>
    <w:rsid w:val="009361E2"/>
    <w:rsid w:val="00937376"/>
    <w:rsid w:val="00937710"/>
    <w:rsid w:val="00937867"/>
    <w:rsid w:val="00941FBF"/>
    <w:rsid w:val="0094277B"/>
    <w:rsid w:val="00942D94"/>
    <w:rsid w:val="00943495"/>
    <w:rsid w:val="00943E1B"/>
    <w:rsid w:val="00944EC5"/>
    <w:rsid w:val="00945C52"/>
    <w:rsid w:val="0094613F"/>
    <w:rsid w:val="00946227"/>
    <w:rsid w:val="00946EAB"/>
    <w:rsid w:val="00947618"/>
    <w:rsid w:val="009477C4"/>
    <w:rsid w:val="00950CCC"/>
    <w:rsid w:val="009515A8"/>
    <w:rsid w:val="00952836"/>
    <w:rsid w:val="00952C3A"/>
    <w:rsid w:val="00952E2D"/>
    <w:rsid w:val="00952E7B"/>
    <w:rsid w:val="009534DA"/>
    <w:rsid w:val="009537A7"/>
    <w:rsid w:val="0095389F"/>
    <w:rsid w:val="00953F67"/>
    <w:rsid w:val="009540E1"/>
    <w:rsid w:val="00954BCD"/>
    <w:rsid w:val="00955E60"/>
    <w:rsid w:val="0095696B"/>
    <w:rsid w:val="0096059F"/>
    <w:rsid w:val="00961250"/>
    <w:rsid w:val="009612BB"/>
    <w:rsid w:val="009617EE"/>
    <w:rsid w:val="00961BD6"/>
    <w:rsid w:val="00961C8B"/>
    <w:rsid w:val="00962E09"/>
    <w:rsid w:val="00962F4E"/>
    <w:rsid w:val="0096367E"/>
    <w:rsid w:val="0096380C"/>
    <w:rsid w:val="0096395D"/>
    <w:rsid w:val="00964808"/>
    <w:rsid w:val="00965670"/>
    <w:rsid w:val="0096591C"/>
    <w:rsid w:val="00965E7E"/>
    <w:rsid w:val="009660DB"/>
    <w:rsid w:val="009670E9"/>
    <w:rsid w:val="009672B6"/>
    <w:rsid w:val="009705EF"/>
    <w:rsid w:val="009706A2"/>
    <w:rsid w:val="00970923"/>
    <w:rsid w:val="00971031"/>
    <w:rsid w:val="00971228"/>
    <w:rsid w:val="009715E1"/>
    <w:rsid w:val="00971818"/>
    <w:rsid w:val="0097202D"/>
    <w:rsid w:val="0097221D"/>
    <w:rsid w:val="00972322"/>
    <w:rsid w:val="00972408"/>
    <w:rsid w:val="00972A0D"/>
    <w:rsid w:val="009739FD"/>
    <w:rsid w:val="00973B05"/>
    <w:rsid w:val="00973EE4"/>
    <w:rsid w:val="0097443B"/>
    <w:rsid w:val="00974C95"/>
    <w:rsid w:val="0097708C"/>
    <w:rsid w:val="00977E0B"/>
    <w:rsid w:val="009803B2"/>
    <w:rsid w:val="0098146D"/>
    <w:rsid w:val="0098257E"/>
    <w:rsid w:val="00982DFC"/>
    <w:rsid w:val="0098315D"/>
    <w:rsid w:val="009831B1"/>
    <w:rsid w:val="00983A25"/>
    <w:rsid w:val="009845D6"/>
    <w:rsid w:val="00985411"/>
    <w:rsid w:val="0098644F"/>
    <w:rsid w:val="009869C5"/>
    <w:rsid w:val="00987693"/>
    <w:rsid w:val="009909A2"/>
    <w:rsid w:val="00991A1E"/>
    <w:rsid w:val="00991A5C"/>
    <w:rsid w:val="009932A8"/>
    <w:rsid w:val="00993C37"/>
    <w:rsid w:val="0099426C"/>
    <w:rsid w:val="009947CF"/>
    <w:rsid w:val="009948AA"/>
    <w:rsid w:val="00994F48"/>
    <w:rsid w:val="00995551"/>
    <w:rsid w:val="00995D28"/>
    <w:rsid w:val="0099695B"/>
    <w:rsid w:val="009971DA"/>
    <w:rsid w:val="009A09C3"/>
    <w:rsid w:val="009A0A9E"/>
    <w:rsid w:val="009A1173"/>
    <w:rsid w:val="009A1F6E"/>
    <w:rsid w:val="009A2F8F"/>
    <w:rsid w:val="009A2FCE"/>
    <w:rsid w:val="009A352D"/>
    <w:rsid w:val="009A36B6"/>
    <w:rsid w:val="009A38AE"/>
    <w:rsid w:val="009A3ED9"/>
    <w:rsid w:val="009A524D"/>
    <w:rsid w:val="009A571F"/>
    <w:rsid w:val="009A6D6D"/>
    <w:rsid w:val="009A6E83"/>
    <w:rsid w:val="009B00DA"/>
    <w:rsid w:val="009B057A"/>
    <w:rsid w:val="009B0A47"/>
    <w:rsid w:val="009B0E1F"/>
    <w:rsid w:val="009B13F6"/>
    <w:rsid w:val="009B1C8D"/>
    <w:rsid w:val="009B2B87"/>
    <w:rsid w:val="009B41AD"/>
    <w:rsid w:val="009B4B46"/>
    <w:rsid w:val="009B5142"/>
    <w:rsid w:val="009B7392"/>
    <w:rsid w:val="009B744C"/>
    <w:rsid w:val="009C0722"/>
    <w:rsid w:val="009C0F6A"/>
    <w:rsid w:val="009C1D3C"/>
    <w:rsid w:val="009C311A"/>
    <w:rsid w:val="009C323E"/>
    <w:rsid w:val="009C3B7E"/>
    <w:rsid w:val="009C4ABC"/>
    <w:rsid w:val="009C4DE8"/>
    <w:rsid w:val="009C52DE"/>
    <w:rsid w:val="009C56B2"/>
    <w:rsid w:val="009C56D9"/>
    <w:rsid w:val="009C64CD"/>
    <w:rsid w:val="009C65D6"/>
    <w:rsid w:val="009C6B6A"/>
    <w:rsid w:val="009C744D"/>
    <w:rsid w:val="009C7787"/>
    <w:rsid w:val="009C7A3A"/>
    <w:rsid w:val="009C7BC6"/>
    <w:rsid w:val="009C7D17"/>
    <w:rsid w:val="009D084C"/>
    <w:rsid w:val="009D1E17"/>
    <w:rsid w:val="009D2652"/>
    <w:rsid w:val="009D308D"/>
    <w:rsid w:val="009D5C93"/>
    <w:rsid w:val="009D7136"/>
    <w:rsid w:val="009D7643"/>
    <w:rsid w:val="009E068D"/>
    <w:rsid w:val="009E2CAB"/>
    <w:rsid w:val="009E2D4B"/>
    <w:rsid w:val="009E3367"/>
    <w:rsid w:val="009E386E"/>
    <w:rsid w:val="009E3BE6"/>
    <w:rsid w:val="009E484E"/>
    <w:rsid w:val="009E4922"/>
    <w:rsid w:val="009E4FFE"/>
    <w:rsid w:val="009E519B"/>
    <w:rsid w:val="009E5335"/>
    <w:rsid w:val="009E7E25"/>
    <w:rsid w:val="009F0111"/>
    <w:rsid w:val="009F01AF"/>
    <w:rsid w:val="009F04BD"/>
    <w:rsid w:val="009F0634"/>
    <w:rsid w:val="009F06B9"/>
    <w:rsid w:val="009F2368"/>
    <w:rsid w:val="009F30EF"/>
    <w:rsid w:val="009F36DA"/>
    <w:rsid w:val="009F40FB"/>
    <w:rsid w:val="009F4109"/>
    <w:rsid w:val="009F5316"/>
    <w:rsid w:val="009F5375"/>
    <w:rsid w:val="009F5CC3"/>
    <w:rsid w:val="009F6671"/>
    <w:rsid w:val="009F66A7"/>
    <w:rsid w:val="009F6E28"/>
    <w:rsid w:val="009F6FB0"/>
    <w:rsid w:val="009F7779"/>
    <w:rsid w:val="00A00625"/>
    <w:rsid w:val="00A00BB1"/>
    <w:rsid w:val="00A00CF2"/>
    <w:rsid w:val="00A01CA4"/>
    <w:rsid w:val="00A032B8"/>
    <w:rsid w:val="00A03432"/>
    <w:rsid w:val="00A035D2"/>
    <w:rsid w:val="00A03DDF"/>
    <w:rsid w:val="00A04149"/>
    <w:rsid w:val="00A0424E"/>
    <w:rsid w:val="00A05397"/>
    <w:rsid w:val="00A0560D"/>
    <w:rsid w:val="00A061C3"/>
    <w:rsid w:val="00A063DE"/>
    <w:rsid w:val="00A066AB"/>
    <w:rsid w:val="00A074B2"/>
    <w:rsid w:val="00A0769E"/>
    <w:rsid w:val="00A076B5"/>
    <w:rsid w:val="00A1138F"/>
    <w:rsid w:val="00A11974"/>
    <w:rsid w:val="00A127E3"/>
    <w:rsid w:val="00A12BD0"/>
    <w:rsid w:val="00A132BB"/>
    <w:rsid w:val="00A1364C"/>
    <w:rsid w:val="00A136E1"/>
    <w:rsid w:val="00A13D59"/>
    <w:rsid w:val="00A13D69"/>
    <w:rsid w:val="00A1519C"/>
    <w:rsid w:val="00A15BF9"/>
    <w:rsid w:val="00A161C7"/>
    <w:rsid w:val="00A16313"/>
    <w:rsid w:val="00A16D28"/>
    <w:rsid w:val="00A16D9A"/>
    <w:rsid w:val="00A178D9"/>
    <w:rsid w:val="00A17A7B"/>
    <w:rsid w:val="00A17AEC"/>
    <w:rsid w:val="00A20335"/>
    <w:rsid w:val="00A20B54"/>
    <w:rsid w:val="00A20C73"/>
    <w:rsid w:val="00A21310"/>
    <w:rsid w:val="00A21588"/>
    <w:rsid w:val="00A21D8C"/>
    <w:rsid w:val="00A21F11"/>
    <w:rsid w:val="00A22247"/>
    <w:rsid w:val="00A22FCB"/>
    <w:rsid w:val="00A245B7"/>
    <w:rsid w:val="00A24CAD"/>
    <w:rsid w:val="00A25563"/>
    <w:rsid w:val="00A25685"/>
    <w:rsid w:val="00A25FEA"/>
    <w:rsid w:val="00A26773"/>
    <w:rsid w:val="00A2712E"/>
    <w:rsid w:val="00A30205"/>
    <w:rsid w:val="00A306D7"/>
    <w:rsid w:val="00A31776"/>
    <w:rsid w:val="00A31BCF"/>
    <w:rsid w:val="00A325C5"/>
    <w:rsid w:val="00A33DB9"/>
    <w:rsid w:val="00A348F0"/>
    <w:rsid w:val="00A35ADE"/>
    <w:rsid w:val="00A36518"/>
    <w:rsid w:val="00A3675D"/>
    <w:rsid w:val="00A402C0"/>
    <w:rsid w:val="00A40B7C"/>
    <w:rsid w:val="00A40E13"/>
    <w:rsid w:val="00A40EF7"/>
    <w:rsid w:val="00A4124E"/>
    <w:rsid w:val="00A4183A"/>
    <w:rsid w:val="00A425AD"/>
    <w:rsid w:val="00A4316B"/>
    <w:rsid w:val="00A43A8F"/>
    <w:rsid w:val="00A43EE4"/>
    <w:rsid w:val="00A43FC2"/>
    <w:rsid w:val="00A44472"/>
    <w:rsid w:val="00A4695A"/>
    <w:rsid w:val="00A46B22"/>
    <w:rsid w:val="00A472F1"/>
    <w:rsid w:val="00A47308"/>
    <w:rsid w:val="00A51746"/>
    <w:rsid w:val="00A51BB8"/>
    <w:rsid w:val="00A5237D"/>
    <w:rsid w:val="00A52F36"/>
    <w:rsid w:val="00A530F2"/>
    <w:rsid w:val="00A5358B"/>
    <w:rsid w:val="00A53644"/>
    <w:rsid w:val="00A53EC6"/>
    <w:rsid w:val="00A53F8C"/>
    <w:rsid w:val="00A54D2C"/>
    <w:rsid w:val="00A554A3"/>
    <w:rsid w:val="00A56366"/>
    <w:rsid w:val="00A56F8B"/>
    <w:rsid w:val="00A578B9"/>
    <w:rsid w:val="00A60248"/>
    <w:rsid w:val="00A60A72"/>
    <w:rsid w:val="00A60F62"/>
    <w:rsid w:val="00A6142F"/>
    <w:rsid w:val="00A615B0"/>
    <w:rsid w:val="00A617EE"/>
    <w:rsid w:val="00A61A0B"/>
    <w:rsid w:val="00A638C3"/>
    <w:rsid w:val="00A63BDC"/>
    <w:rsid w:val="00A64370"/>
    <w:rsid w:val="00A64444"/>
    <w:rsid w:val="00A65FA7"/>
    <w:rsid w:val="00A66820"/>
    <w:rsid w:val="00A66BAA"/>
    <w:rsid w:val="00A66ECF"/>
    <w:rsid w:val="00A67F6F"/>
    <w:rsid w:val="00A70294"/>
    <w:rsid w:val="00A704DC"/>
    <w:rsid w:val="00A70EC8"/>
    <w:rsid w:val="00A710F5"/>
    <w:rsid w:val="00A71231"/>
    <w:rsid w:val="00A72094"/>
    <w:rsid w:val="00A72CC2"/>
    <w:rsid w:val="00A734E6"/>
    <w:rsid w:val="00A7369C"/>
    <w:rsid w:val="00A73FFC"/>
    <w:rsid w:val="00A74EC8"/>
    <w:rsid w:val="00A758EA"/>
    <w:rsid w:val="00A77C7A"/>
    <w:rsid w:val="00A81224"/>
    <w:rsid w:val="00A814FE"/>
    <w:rsid w:val="00A81B8E"/>
    <w:rsid w:val="00A823E2"/>
    <w:rsid w:val="00A8263E"/>
    <w:rsid w:val="00A83AEF"/>
    <w:rsid w:val="00A83DC0"/>
    <w:rsid w:val="00A84CCE"/>
    <w:rsid w:val="00A85247"/>
    <w:rsid w:val="00A854D1"/>
    <w:rsid w:val="00A85607"/>
    <w:rsid w:val="00A85C60"/>
    <w:rsid w:val="00A86B82"/>
    <w:rsid w:val="00A86EED"/>
    <w:rsid w:val="00A87F1F"/>
    <w:rsid w:val="00A91066"/>
    <w:rsid w:val="00A91306"/>
    <w:rsid w:val="00A91C48"/>
    <w:rsid w:val="00A91FA5"/>
    <w:rsid w:val="00A922C3"/>
    <w:rsid w:val="00A931DF"/>
    <w:rsid w:val="00A94903"/>
    <w:rsid w:val="00A95C50"/>
    <w:rsid w:val="00A95CFE"/>
    <w:rsid w:val="00A96132"/>
    <w:rsid w:val="00A967BB"/>
    <w:rsid w:val="00A97E4F"/>
    <w:rsid w:val="00AA009D"/>
    <w:rsid w:val="00AA009E"/>
    <w:rsid w:val="00AA0B04"/>
    <w:rsid w:val="00AA1258"/>
    <w:rsid w:val="00AA181B"/>
    <w:rsid w:val="00AA1AA1"/>
    <w:rsid w:val="00AA1C20"/>
    <w:rsid w:val="00AA2723"/>
    <w:rsid w:val="00AA28EC"/>
    <w:rsid w:val="00AA2E33"/>
    <w:rsid w:val="00AA3B9E"/>
    <w:rsid w:val="00AA41D2"/>
    <w:rsid w:val="00AA4667"/>
    <w:rsid w:val="00AA4A06"/>
    <w:rsid w:val="00AA4A3B"/>
    <w:rsid w:val="00AA6373"/>
    <w:rsid w:val="00AA6D0B"/>
    <w:rsid w:val="00AA75D3"/>
    <w:rsid w:val="00AA774C"/>
    <w:rsid w:val="00AA78D2"/>
    <w:rsid w:val="00AA791E"/>
    <w:rsid w:val="00AA7DCC"/>
    <w:rsid w:val="00AB0A1B"/>
    <w:rsid w:val="00AB1EE3"/>
    <w:rsid w:val="00AB23B1"/>
    <w:rsid w:val="00AB2E0A"/>
    <w:rsid w:val="00AB3429"/>
    <w:rsid w:val="00AB3832"/>
    <w:rsid w:val="00AB4442"/>
    <w:rsid w:val="00AB79A6"/>
    <w:rsid w:val="00AB7CE4"/>
    <w:rsid w:val="00AC09AA"/>
    <w:rsid w:val="00AC178E"/>
    <w:rsid w:val="00AC203E"/>
    <w:rsid w:val="00AC2B48"/>
    <w:rsid w:val="00AC336A"/>
    <w:rsid w:val="00AC439A"/>
    <w:rsid w:val="00AC43DD"/>
    <w:rsid w:val="00AC4850"/>
    <w:rsid w:val="00AC4D5A"/>
    <w:rsid w:val="00AC5023"/>
    <w:rsid w:val="00AC54E4"/>
    <w:rsid w:val="00AC5F59"/>
    <w:rsid w:val="00AC6AA1"/>
    <w:rsid w:val="00AC7844"/>
    <w:rsid w:val="00AD0491"/>
    <w:rsid w:val="00AD0707"/>
    <w:rsid w:val="00AD0AAD"/>
    <w:rsid w:val="00AD0E34"/>
    <w:rsid w:val="00AD1986"/>
    <w:rsid w:val="00AD1D40"/>
    <w:rsid w:val="00AD27F7"/>
    <w:rsid w:val="00AD342D"/>
    <w:rsid w:val="00AD38CD"/>
    <w:rsid w:val="00AD3BB4"/>
    <w:rsid w:val="00AD3E8E"/>
    <w:rsid w:val="00AD5529"/>
    <w:rsid w:val="00AD5FF4"/>
    <w:rsid w:val="00AD6964"/>
    <w:rsid w:val="00AD6DC6"/>
    <w:rsid w:val="00AD7A3C"/>
    <w:rsid w:val="00AE034D"/>
    <w:rsid w:val="00AE04A9"/>
    <w:rsid w:val="00AE1744"/>
    <w:rsid w:val="00AE20A1"/>
    <w:rsid w:val="00AE28CD"/>
    <w:rsid w:val="00AE386C"/>
    <w:rsid w:val="00AE3E29"/>
    <w:rsid w:val="00AE4515"/>
    <w:rsid w:val="00AE451F"/>
    <w:rsid w:val="00AE49E2"/>
    <w:rsid w:val="00AE4FA1"/>
    <w:rsid w:val="00AE5FF9"/>
    <w:rsid w:val="00AE6255"/>
    <w:rsid w:val="00AE7064"/>
    <w:rsid w:val="00AE7397"/>
    <w:rsid w:val="00AF06E9"/>
    <w:rsid w:val="00AF0AA9"/>
    <w:rsid w:val="00AF131C"/>
    <w:rsid w:val="00AF14DE"/>
    <w:rsid w:val="00AF32B5"/>
    <w:rsid w:val="00AF3979"/>
    <w:rsid w:val="00AF4191"/>
    <w:rsid w:val="00AF4402"/>
    <w:rsid w:val="00AF45A6"/>
    <w:rsid w:val="00AF4655"/>
    <w:rsid w:val="00AF49B7"/>
    <w:rsid w:val="00AF50CE"/>
    <w:rsid w:val="00AF51E5"/>
    <w:rsid w:val="00AF6C00"/>
    <w:rsid w:val="00AF7327"/>
    <w:rsid w:val="00AF7425"/>
    <w:rsid w:val="00AF76F3"/>
    <w:rsid w:val="00AF791A"/>
    <w:rsid w:val="00B0072E"/>
    <w:rsid w:val="00B00DF0"/>
    <w:rsid w:val="00B00E63"/>
    <w:rsid w:val="00B0177D"/>
    <w:rsid w:val="00B01E06"/>
    <w:rsid w:val="00B0200C"/>
    <w:rsid w:val="00B0218E"/>
    <w:rsid w:val="00B0224A"/>
    <w:rsid w:val="00B02472"/>
    <w:rsid w:val="00B03A2D"/>
    <w:rsid w:val="00B03A77"/>
    <w:rsid w:val="00B03AF9"/>
    <w:rsid w:val="00B03CBA"/>
    <w:rsid w:val="00B040D0"/>
    <w:rsid w:val="00B048CB"/>
    <w:rsid w:val="00B04E39"/>
    <w:rsid w:val="00B05009"/>
    <w:rsid w:val="00B07805"/>
    <w:rsid w:val="00B07C43"/>
    <w:rsid w:val="00B10137"/>
    <w:rsid w:val="00B10260"/>
    <w:rsid w:val="00B119CD"/>
    <w:rsid w:val="00B12B6B"/>
    <w:rsid w:val="00B12C52"/>
    <w:rsid w:val="00B12EED"/>
    <w:rsid w:val="00B135F9"/>
    <w:rsid w:val="00B143A9"/>
    <w:rsid w:val="00B148D1"/>
    <w:rsid w:val="00B14A54"/>
    <w:rsid w:val="00B14B13"/>
    <w:rsid w:val="00B1529A"/>
    <w:rsid w:val="00B1588A"/>
    <w:rsid w:val="00B16C0C"/>
    <w:rsid w:val="00B17BA2"/>
    <w:rsid w:val="00B17CE7"/>
    <w:rsid w:val="00B20ABD"/>
    <w:rsid w:val="00B21079"/>
    <w:rsid w:val="00B212B0"/>
    <w:rsid w:val="00B21423"/>
    <w:rsid w:val="00B2232D"/>
    <w:rsid w:val="00B223EA"/>
    <w:rsid w:val="00B2285E"/>
    <w:rsid w:val="00B22880"/>
    <w:rsid w:val="00B22E41"/>
    <w:rsid w:val="00B22F65"/>
    <w:rsid w:val="00B2356A"/>
    <w:rsid w:val="00B23EB1"/>
    <w:rsid w:val="00B23F47"/>
    <w:rsid w:val="00B2439B"/>
    <w:rsid w:val="00B25412"/>
    <w:rsid w:val="00B2570E"/>
    <w:rsid w:val="00B2572F"/>
    <w:rsid w:val="00B258B4"/>
    <w:rsid w:val="00B258FA"/>
    <w:rsid w:val="00B269F7"/>
    <w:rsid w:val="00B26A39"/>
    <w:rsid w:val="00B27078"/>
    <w:rsid w:val="00B27123"/>
    <w:rsid w:val="00B2778E"/>
    <w:rsid w:val="00B27791"/>
    <w:rsid w:val="00B2799B"/>
    <w:rsid w:val="00B30340"/>
    <w:rsid w:val="00B32276"/>
    <w:rsid w:val="00B32285"/>
    <w:rsid w:val="00B327BA"/>
    <w:rsid w:val="00B3302B"/>
    <w:rsid w:val="00B3362C"/>
    <w:rsid w:val="00B34571"/>
    <w:rsid w:val="00B34C18"/>
    <w:rsid w:val="00B352FC"/>
    <w:rsid w:val="00B354BE"/>
    <w:rsid w:val="00B3643C"/>
    <w:rsid w:val="00B3714E"/>
    <w:rsid w:val="00B40699"/>
    <w:rsid w:val="00B4075C"/>
    <w:rsid w:val="00B408AD"/>
    <w:rsid w:val="00B411FB"/>
    <w:rsid w:val="00B424AD"/>
    <w:rsid w:val="00B427E3"/>
    <w:rsid w:val="00B429FD"/>
    <w:rsid w:val="00B42B79"/>
    <w:rsid w:val="00B42E1B"/>
    <w:rsid w:val="00B438A4"/>
    <w:rsid w:val="00B43B8A"/>
    <w:rsid w:val="00B4424C"/>
    <w:rsid w:val="00B45B40"/>
    <w:rsid w:val="00B45F2F"/>
    <w:rsid w:val="00B45F79"/>
    <w:rsid w:val="00B4648C"/>
    <w:rsid w:val="00B46D4B"/>
    <w:rsid w:val="00B46FC0"/>
    <w:rsid w:val="00B472B5"/>
    <w:rsid w:val="00B47B59"/>
    <w:rsid w:val="00B51526"/>
    <w:rsid w:val="00B51A66"/>
    <w:rsid w:val="00B51DF8"/>
    <w:rsid w:val="00B520CE"/>
    <w:rsid w:val="00B52A7B"/>
    <w:rsid w:val="00B52CEA"/>
    <w:rsid w:val="00B52D9A"/>
    <w:rsid w:val="00B5303C"/>
    <w:rsid w:val="00B53077"/>
    <w:rsid w:val="00B532BF"/>
    <w:rsid w:val="00B53F81"/>
    <w:rsid w:val="00B54064"/>
    <w:rsid w:val="00B5465D"/>
    <w:rsid w:val="00B54955"/>
    <w:rsid w:val="00B562AD"/>
    <w:rsid w:val="00B56958"/>
    <w:rsid w:val="00B56C2B"/>
    <w:rsid w:val="00B57DC8"/>
    <w:rsid w:val="00B57E18"/>
    <w:rsid w:val="00B57FB5"/>
    <w:rsid w:val="00B6005F"/>
    <w:rsid w:val="00B6074C"/>
    <w:rsid w:val="00B611AB"/>
    <w:rsid w:val="00B611B9"/>
    <w:rsid w:val="00B61475"/>
    <w:rsid w:val="00B61ECC"/>
    <w:rsid w:val="00B62162"/>
    <w:rsid w:val="00B626B3"/>
    <w:rsid w:val="00B62803"/>
    <w:rsid w:val="00B62B83"/>
    <w:rsid w:val="00B62EA0"/>
    <w:rsid w:val="00B6322E"/>
    <w:rsid w:val="00B638E3"/>
    <w:rsid w:val="00B63C62"/>
    <w:rsid w:val="00B63D37"/>
    <w:rsid w:val="00B64E95"/>
    <w:rsid w:val="00B65368"/>
    <w:rsid w:val="00B6584C"/>
    <w:rsid w:val="00B65BD3"/>
    <w:rsid w:val="00B66558"/>
    <w:rsid w:val="00B67205"/>
    <w:rsid w:val="00B67A2B"/>
    <w:rsid w:val="00B70469"/>
    <w:rsid w:val="00B70AF6"/>
    <w:rsid w:val="00B70B26"/>
    <w:rsid w:val="00B70EAA"/>
    <w:rsid w:val="00B727FE"/>
    <w:rsid w:val="00B72DD8"/>
    <w:rsid w:val="00B72E09"/>
    <w:rsid w:val="00B734CA"/>
    <w:rsid w:val="00B73722"/>
    <w:rsid w:val="00B74331"/>
    <w:rsid w:val="00B7478E"/>
    <w:rsid w:val="00B75150"/>
    <w:rsid w:val="00B75C19"/>
    <w:rsid w:val="00B766BA"/>
    <w:rsid w:val="00B77153"/>
    <w:rsid w:val="00B77562"/>
    <w:rsid w:val="00B77FBB"/>
    <w:rsid w:val="00B802D6"/>
    <w:rsid w:val="00B806A3"/>
    <w:rsid w:val="00B80768"/>
    <w:rsid w:val="00B81A53"/>
    <w:rsid w:val="00B81BF7"/>
    <w:rsid w:val="00B81D76"/>
    <w:rsid w:val="00B827BB"/>
    <w:rsid w:val="00B82DEB"/>
    <w:rsid w:val="00B831CF"/>
    <w:rsid w:val="00B83386"/>
    <w:rsid w:val="00B838B1"/>
    <w:rsid w:val="00B8397C"/>
    <w:rsid w:val="00B84309"/>
    <w:rsid w:val="00B84842"/>
    <w:rsid w:val="00B8558C"/>
    <w:rsid w:val="00B8583C"/>
    <w:rsid w:val="00B858F7"/>
    <w:rsid w:val="00B85E72"/>
    <w:rsid w:val="00B86DD8"/>
    <w:rsid w:val="00B900A3"/>
    <w:rsid w:val="00B90D7B"/>
    <w:rsid w:val="00B9143F"/>
    <w:rsid w:val="00B914C5"/>
    <w:rsid w:val="00B91525"/>
    <w:rsid w:val="00B92235"/>
    <w:rsid w:val="00B92D04"/>
    <w:rsid w:val="00B9358C"/>
    <w:rsid w:val="00B93720"/>
    <w:rsid w:val="00B9419B"/>
    <w:rsid w:val="00B942EE"/>
    <w:rsid w:val="00B94301"/>
    <w:rsid w:val="00B94E04"/>
    <w:rsid w:val="00B953C0"/>
    <w:rsid w:val="00B957AD"/>
    <w:rsid w:val="00B96329"/>
    <w:rsid w:val="00B96346"/>
    <w:rsid w:val="00B968E1"/>
    <w:rsid w:val="00B96A97"/>
    <w:rsid w:val="00B976FF"/>
    <w:rsid w:val="00B977EB"/>
    <w:rsid w:val="00B97945"/>
    <w:rsid w:val="00B97E72"/>
    <w:rsid w:val="00BA0645"/>
    <w:rsid w:val="00BA19C2"/>
    <w:rsid w:val="00BA2A55"/>
    <w:rsid w:val="00BA2C9F"/>
    <w:rsid w:val="00BA3ED6"/>
    <w:rsid w:val="00BA4501"/>
    <w:rsid w:val="00BA4A22"/>
    <w:rsid w:val="00BA4B79"/>
    <w:rsid w:val="00BA59D9"/>
    <w:rsid w:val="00BA5D1F"/>
    <w:rsid w:val="00BA6B06"/>
    <w:rsid w:val="00BA7482"/>
    <w:rsid w:val="00BB0454"/>
    <w:rsid w:val="00BB118D"/>
    <w:rsid w:val="00BB1633"/>
    <w:rsid w:val="00BB1850"/>
    <w:rsid w:val="00BB23A7"/>
    <w:rsid w:val="00BB2738"/>
    <w:rsid w:val="00BB2E4E"/>
    <w:rsid w:val="00BB309F"/>
    <w:rsid w:val="00BB3A36"/>
    <w:rsid w:val="00BB3A9A"/>
    <w:rsid w:val="00BB3CEE"/>
    <w:rsid w:val="00BB3DAE"/>
    <w:rsid w:val="00BB413F"/>
    <w:rsid w:val="00BB506C"/>
    <w:rsid w:val="00BB5E0A"/>
    <w:rsid w:val="00BB5F19"/>
    <w:rsid w:val="00BB6203"/>
    <w:rsid w:val="00BB642B"/>
    <w:rsid w:val="00BB68AA"/>
    <w:rsid w:val="00BB6931"/>
    <w:rsid w:val="00BB7141"/>
    <w:rsid w:val="00BC1D2E"/>
    <w:rsid w:val="00BC260D"/>
    <w:rsid w:val="00BC2DA2"/>
    <w:rsid w:val="00BC30ED"/>
    <w:rsid w:val="00BC3744"/>
    <w:rsid w:val="00BC3A11"/>
    <w:rsid w:val="00BC3C67"/>
    <w:rsid w:val="00BC3DDC"/>
    <w:rsid w:val="00BC46A9"/>
    <w:rsid w:val="00BC487D"/>
    <w:rsid w:val="00BC58EF"/>
    <w:rsid w:val="00BC5F40"/>
    <w:rsid w:val="00BC6635"/>
    <w:rsid w:val="00BC7019"/>
    <w:rsid w:val="00BC71C0"/>
    <w:rsid w:val="00BC78F7"/>
    <w:rsid w:val="00BD1716"/>
    <w:rsid w:val="00BD1A1F"/>
    <w:rsid w:val="00BD1F77"/>
    <w:rsid w:val="00BD219E"/>
    <w:rsid w:val="00BD29D6"/>
    <w:rsid w:val="00BD3A0F"/>
    <w:rsid w:val="00BD3D5B"/>
    <w:rsid w:val="00BD406A"/>
    <w:rsid w:val="00BD503C"/>
    <w:rsid w:val="00BD6113"/>
    <w:rsid w:val="00BD77F1"/>
    <w:rsid w:val="00BE01F8"/>
    <w:rsid w:val="00BE0C65"/>
    <w:rsid w:val="00BE1631"/>
    <w:rsid w:val="00BE1E1B"/>
    <w:rsid w:val="00BE29C7"/>
    <w:rsid w:val="00BE42BB"/>
    <w:rsid w:val="00BE4AA1"/>
    <w:rsid w:val="00BE5922"/>
    <w:rsid w:val="00BE64E8"/>
    <w:rsid w:val="00BE6B19"/>
    <w:rsid w:val="00BE6C3D"/>
    <w:rsid w:val="00BE6ECD"/>
    <w:rsid w:val="00BF0332"/>
    <w:rsid w:val="00BF0384"/>
    <w:rsid w:val="00BF05DB"/>
    <w:rsid w:val="00BF0C69"/>
    <w:rsid w:val="00BF135B"/>
    <w:rsid w:val="00BF19BC"/>
    <w:rsid w:val="00BF1E23"/>
    <w:rsid w:val="00BF201C"/>
    <w:rsid w:val="00BF22CE"/>
    <w:rsid w:val="00BF22EC"/>
    <w:rsid w:val="00BF3BFA"/>
    <w:rsid w:val="00BF5548"/>
    <w:rsid w:val="00BF629B"/>
    <w:rsid w:val="00BF6337"/>
    <w:rsid w:val="00BF655C"/>
    <w:rsid w:val="00BF795C"/>
    <w:rsid w:val="00C0035B"/>
    <w:rsid w:val="00C005D0"/>
    <w:rsid w:val="00C012C6"/>
    <w:rsid w:val="00C02642"/>
    <w:rsid w:val="00C02C67"/>
    <w:rsid w:val="00C03D06"/>
    <w:rsid w:val="00C04DC4"/>
    <w:rsid w:val="00C04EB1"/>
    <w:rsid w:val="00C04FA0"/>
    <w:rsid w:val="00C052F6"/>
    <w:rsid w:val="00C05A6D"/>
    <w:rsid w:val="00C06EB8"/>
    <w:rsid w:val="00C0714E"/>
    <w:rsid w:val="00C07577"/>
    <w:rsid w:val="00C075EF"/>
    <w:rsid w:val="00C07E2E"/>
    <w:rsid w:val="00C1087E"/>
    <w:rsid w:val="00C10B5D"/>
    <w:rsid w:val="00C11C39"/>
    <w:rsid w:val="00C11E83"/>
    <w:rsid w:val="00C12B48"/>
    <w:rsid w:val="00C12FA9"/>
    <w:rsid w:val="00C13884"/>
    <w:rsid w:val="00C13BF4"/>
    <w:rsid w:val="00C15330"/>
    <w:rsid w:val="00C15BF6"/>
    <w:rsid w:val="00C15D2F"/>
    <w:rsid w:val="00C16AA2"/>
    <w:rsid w:val="00C202EB"/>
    <w:rsid w:val="00C203B9"/>
    <w:rsid w:val="00C20FFF"/>
    <w:rsid w:val="00C2153A"/>
    <w:rsid w:val="00C2195B"/>
    <w:rsid w:val="00C21BE0"/>
    <w:rsid w:val="00C2378A"/>
    <w:rsid w:val="00C23BB5"/>
    <w:rsid w:val="00C23F4A"/>
    <w:rsid w:val="00C258DA"/>
    <w:rsid w:val="00C259B5"/>
    <w:rsid w:val="00C25A7C"/>
    <w:rsid w:val="00C2602A"/>
    <w:rsid w:val="00C262FC"/>
    <w:rsid w:val="00C266E0"/>
    <w:rsid w:val="00C273D8"/>
    <w:rsid w:val="00C274C5"/>
    <w:rsid w:val="00C324CB"/>
    <w:rsid w:val="00C32AB8"/>
    <w:rsid w:val="00C3333C"/>
    <w:rsid w:val="00C3337F"/>
    <w:rsid w:val="00C33858"/>
    <w:rsid w:val="00C34AE0"/>
    <w:rsid w:val="00C34FD3"/>
    <w:rsid w:val="00C35159"/>
    <w:rsid w:val="00C361B3"/>
    <w:rsid w:val="00C36F77"/>
    <w:rsid w:val="00C371C4"/>
    <w:rsid w:val="00C3767E"/>
    <w:rsid w:val="00C378A1"/>
    <w:rsid w:val="00C4023A"/>
    <w:rsid w:val="00C410C5"/>
    <w:rsid w:val="00C418DC"/>
    <w:rsid w:val="00C42444"/>
    <w:rsid w:val="00C42BAA"/>
    <w:rsid w:val="00C435C7"/>
    <w:rsid w:val="00C445BD"/>
    <w:rsid w:val="00C44B39"/>
    <w:rsid w:val="00C4523F"/>
    <w:rsid w:val="00C462F4"/>
    <w:rsid w:val="00C47B33"/>
    <w:rsid w:val="00C50C21"/>
    <w:rsid w:val="00C518BA"/>
    <w:rsid w:val="00C51BC3"/>
    <w:rsid w:val="00C51E77"/>
    <w:rsid w:val="00C51F72"/>
    <w:rsid w:val="00C5209E"/>
    <w:rsid w:val="00C523E4"/>
    <w:rsid w:val="00C52495"/>
    <w:rsid w:val="00C52CBC"/>
    <w:rsid w:val="00C53246"/>
    <w:rsid w:val="00C54B78"/>
    <w:rsid w:val="00C55E73"/>
    <w:rsid w:val="00C56BFE"/>
    <w:rsid w:val="00C5723A"/>
    <w:rsid w:val="00C575FB"/>
    <w:rsid w:val="00C5781C"/>
    <w:rsid w:val="00C57D5F"/>
    <w:rsid w:val="00C60834"/>
    <w:rsid w:val="00C60F19"/>
    <w:rsid w:val="00C61547"/>
    <w:rsid w:val="00C61B72"/>
    <w:rsid w:val="00C621D6"/>
    <w:rsid w:val="00C62320"/>
    <w:rsid w:val="00C62586"/>
    <w:rsid w:val="00C631B1"/>
    <w:rsid w:val="00C63455"/>
    <w:rsid w:val="00C64D9B"/>
    <w:rsid w:val="00C650B7"/>
    <w:rsid w:val="00C65AC2"/>
    <w:rsid w:val="00C65D62"/>
    <w:rsid w:val="00C664EF"/>
    <w:rsid w:val="00C66A1C"/>
    <w:rsid w:val="00C66BC8"/>
    <w:rsid w:val="00C66CC5"/>
    <w:rsid w:val="00C6775B"/>
    <w:rsid w:val="00C701F1"/>
    <w:rsid w:val="00C70659"/>
    <w:rsid w:val="00C70A72"/>
    <w:rsid w:val="00C70B9F"/>
    <w:rsid w:val="00C70E39"/>
    <w:rsid w:val="00C71716"/>
    <w:rsid w:val="00C717C5"/>
    <w:rsid w:val="00C72862"/>
    <w:rsid w:val="00C73B60"/>
    <w:rsid w:val="00C742CE"/>
    <w:rsid w:val="00C746AA"/>
    <w:rsid w:val="00C75D3D"/>
    <w:rsid w:val="00C75E01"/>
    <w:rsid w:val="00C768B8"/>
    <w:rsid w:val="00C76B42"/>
    <w:rsid w:val="00C76F30"/>
    <w:rsid w:val="00C76F5E"/>
    <w:rsid w:val="00C76F6F"/>
    <w:rsid w:val="00C77048"/>
    <w:rsid w:val="00C77978"/>
    <w:rsid w:val="00C8055E"/>
    <w:rsid w:val="00C8183F"/>
    <w:rsid w:val="00C81A90"/>
    <w:rsid w:val="00C81C4B"/>
    <w:rsid w:val="00C8244A"/>
    <w:rsid w:val="00C82A07"/>
    <w:rsid w:val="00C82D86"/>
    <w:rsid w:val="00C8388B"/>
    <w:rsid w:val="00C83973"/>
    <w:rsid w:val="00C84388"/>
    <w:rsid w:val="00C846F9"/>
    <w:rsid w:val="00C8489A"/>
    <w:rsid w:val="00C84A17"/>
    <w:rsid w:val="00C85020"/>
    <w:rsid w:val="00C857B4"/>
    <w:rsid w:val="00C86869"/>
    <w:rsid w:val="00C8727F"/>
    <w:rsid w:val="00C87DD6"/>
    <w:rsid w:val="00C90184"/>
    <w:rsid w:val="00C91D0F"/>
    <w:rsid w:val="00C92849"/>
    <w:rsid w:val="00C93EF8"/>
    <w:rsid w:val="00C93FD3"/>
    <w:rsid w:val="00C94893"/>
    <w:rsid w:val="00C955DE"/>
    <w:rsid w:val="00C95E0C"/>
    <w:rsid w:val="00C95F84"/>
    <w:rsid w:val="00C9685E"/>
    <w:rsid w:val="00C96AF7"/>
    <w:rsid w:val="00C978D7"/>
    <w:rsid w:val="00CA0722"/>
    <w:rsid w:val="00CA0CF0"/>
    <w:rsid w:val="00CA15CA"/>
    <w:rsid w:val="00CA1ED9"/>
    <w:rsid w:val="00CA1F95"/>
    <w:rsid w:val="00CA2404"/>
    <w:rsid w:val="00CA27F1"/>
    <w:rsid w:val="00CA4CDD"/>
    <w:rsid w:val="00CA5C41"/>
    <w:rsid w:val="00CA5D5F"/>
    <w:rsid w:val="00CA6044"/>
    <w:rsid w:val="00CA6F90"/>
    <w:rsid w:val="00CA70F5"/>
    <w:rsid w:val="00CA73C2"/>
    <w:rsid w:val="00CA7B51"/>
    <w:rsid w:val="00CA7C60"/>
    <w:rsid w:val="00CB03EB"/>
    <w:rsid w:val="00CB3494"/>
    <w:rsid w:val="00CB36FE"/>
    <w:rsid w:val="00CB3A8B"/>
    <w:rsid w:val="00CB4B8D"/>
    <w:rsid w:val="00CB4F33"/>
    <w:rsid w:val="00CB5175"/>
    <w:rsid w:val="00CB623C"/>
    <w:rsid w:val="00CB66C8"/>
    <w:rsid w:val="00CB67E3"/>
    <w:rsid w:val="00CB7815"/>
    <w:rsid w:val="00CB7ABB"/>
    <w:rsid w:val="00CB7F17"/>
    <w:rsid w:val="00CC06D3"/>
    <w:rsid w:val="00CC0DDA"/>
    <w:rsid w:val="00CC0DE5"/>
    <w:rsid w:val="00CC15D3"/>
    <w:rsid w:val="00CC1893"/>
    <w:rsid w:val="00CC3309"/>
    <w:rsid w:val="00CC3A0B"/>
    <w:rsid w:val="00CC3B01"/>
    <w:rsid w:val="00CC40C5"/>
    <w:rsid w:val="00CC4DF2"/>
    <w:rsid w:val="00CC51C1"/>
    <w:rsid w:val="00CC58D1"/>
    <w:rsid w:val="00CC6BA7"/>
    <w:rsid w:val="00CC75A5"/>
    <w:rsid w:val="00CD10D6"/>
    <w:rsid w:val="00CD1949"/>
    <w:rsid w:val="00CD21D2"/>
    <w:rsid w:val="00CD284D"/>
    <w:rsid w:val="00CD29ED"/>
    <w:rsid w:val="00CD329F"/>
    <w:rsid w:val="00CD388C"/>
    <w:rsid w:val="00CD3F9F"/>
    <w:rsid w:val="00CD4FA8"/>
    <w:rsid w:val="00CD51DB"/>
    <w:rsid w:val="00CD59CC"/>
    <w:rsid w:val="00CD5C96"/>
    <w:rsid w:val="00CD6075"/>
    <w:rsid w:val="00CD684F"/>
    <w:rsid w:val="00CD6ACB"/>
    <w:rsid w:val="00CD6B00"/>
    <w:rsid w:val="00CD7F90"/>
    <w:rsid w:val="00CE1669"/>
    <w:rsid w:val="00CE1C6E"/>
    <w:rsid w:val="00CE3A44"/>
    <w:rsid w:val="00CE3E5C"/>
    <w:rsid w:val="00CE490D"/>
    <w:rsid w:val="00CE49BA"/>
    <w:rsid w:val="00CE49E1"/>
    <w:rsid w:val="00CE4E71"/>
    <w:rsid w:val="00CE5012"/>
    <w:rsid w:val="00CE5722"/>
    <w:rsid w:val="00CE6C2E"/>
    <w:rsid w:val="00CE78D3"/>
    <w:rsid w:val="00CE7A0E"/>
    <w:rsid w:val="00CF07DC"/>
    <w:rsid w:val="00CF19C5"/>
    <w:rsid w:val="00CF1FD6"/>
    <w:rsid w:val="00CF3E87"/>
    <w:rsid w:val="00CF4112"/>
    <w:rsid w:val="00CF4A41"/>
    <w:rsid w:val="00CF5E77"/>
    <w:rsid w:val="00CF6C18"/>
    <w:rsid w:val="00CF7065"/>
    <w:rsid w:val="00CF7A84"/>
    <w:rsid w:val="00D00DA9"/>
    <w:rsid w:val="00D01524"/>
    <w:rsid w:val="00D02E70"/>
    <w:rsid w:val="00D03514"/>
    <w:rsid w:val="00D03BC5"/>
    <w:rsid w:val="00D05054"/>
    <w:rsid w:val="00D0655C"/>
    <w:rsid w:val="00D06623"/>
    <w:rsid w:val="00D066F4"/>
    <w:rsid w:val="00D06D10"/>
    <w:rsid w:val="00D0710D"/>
    <w:rsid w:val="00D073B4"/>
    <w:rsid w:val="00D10015"/>
    <w:rsid w:val="00D104DA"/>
    <w:rsid w:val="00D106B4"/>
    <w:rsid w:val="00D107B4"/>
    <w:rsid w:val="00D114A8"/>
    <w:rsid w:val="00D117DA"/>
    <w:rsid w:val="00D11A37"/>
    <w:rsid w:val="00D11D54"/>
    <w:rsid w:val="00D133B9"/>
    <w:rsid w:val="00D14930"/>
    <w:rsid w:val="00D14B1F"/>
    <w:rsid w:val="00D14BC1"/>
    <w:rsid w:val="00D14C6B"/>
    <w:rsid w:val="00D14CCA"/>
    <w:rsid w:val="00D15321"/>
    <w:rsid w:val="00D15410"/>
    <w:rsid w:val="00D15E68"/>
    <w:rsid w:val="00D166EC"/>
    <w:rsid w:val="00D171B1"/>
    <w:rsid w:val="00D17282"/>
    <w:rsid w:val="00D1777F"/>
    <w:rsid w:val="00D20419"/>
    <w:rsid w:val="00D20600"/>
    <w:rsid w:val="00D2065F"/>
    <w:rsid w:val="00D20C80"/>
    <w:rsid w:val="00D23293"/>
    <w:rsid w:val="00D23603"/>
    <w:rsid w:val="00D23931"/>
    <w:rsid w:val="00D25515"/>
    <w:rsid w:val="00D25534"/>
    <w:rsid w:val="00D25FD2"/>
    <w:rsid w:val="00D265B5"/>
    <w:rsid w:val="00D26CC9"/>
    <w:rsid w:val="00D27204"/>
    <w:rsid w:val="00D27583"/>
    <w:rsid w:val="00D2770B"/>
    <w:rsid w:val="00D27B7E"/>
    <w:rsid w:val="00D302E3"/>
    <w:rsid w:val="00D304A1"/>
    <w:rsid w:val="00D305B9"/>
    <w:rsid w:val="00D307C2"/>
    <w:rsid w:val="00D311CD"/>
    <w:rsid w:val="00D31924"/>
    <w:rsid w:val="00D320E0"/>
    <w:rsid w:val="00D32FFF"/>
    <w:rsid w:val="00D331D9"/>
    <w:rsid w:val="00D3338D"/>
    <w:rsid w:val="00D33D75"/>
    <w:rsid w:val="00D340F9"/>
    <w:rsid w:val="00D3450A"/>
    <w:rsid w:val="00D345A7"/>
    <w:rsid w:val="00D3593A"/>
    <w:rsid w:val="00D36BA7"/>
    <w:rsid w:val="00D401B9"/>
    <w:rsid w:val="00D401D9"/>
    <w:rsid w:val="00D40206"/>
    <w:rsid w:val="00D40DBA"/>
    <w:rsid w:val="00D41528"/>
    <w:rsid w:val="00D41DB7"/>
    <w:rsid w:val="00D426B6"/>
    <w:rsid w:val="00D42A53"/>
    <w:rsid w:val="00D42F8D"/>
    <w:rsid w:val="00D438F5"/>
    <w:rsid w:val="00D44603"/>
    <w:rsid w:val="00D456B7"/>
    <w:rsid w:val="00D45F61"/>
    <w:rsid w:val="00D462F1"/>
    <w:rsid w:val="00D46AE2"/>
    <w:rsid w:val="00D46BE3"/>
    <w:rsid w:val="00D47207"/>
    <w:rsid w:val="00D4729A"/>
    <w:rsid w:val="00D4745D"/>
    <w:rsid w:val="00D5009C"/>
    <w:rsid w:val="00D50C0B"/>
    <w:rsid w:val="00D51AF5"/>
    <w:rsid w:val="00D51F77"/>
    <w:rsid w:val="00D527FE"/>
    <w:rsid w:val="00D52A6D"/>
    <w:rsid w:val="00D52BDB"/>
    <w:rsid w:val="00D52F9C"/>
    <w:rsid w:val="00D5385B"/>
    <w:rsid w:val="00D540D6"/>
    <w:rsid w:val="00D54615"/>
    <w:rsid w:val="00D54DC3"/>
    <w:rsid w:val="00D5536F"/>
    <w:rsid w:val="00D56935"/>
    <w:rsid w:val="00D572E6"/>
    <w:rsid w:val="00D57955"/>
    <w:rsid w:val="00D57ED3"/>
    <w:rsid w:val="00D605B3"/>
    <w:rsid w:val="00D61CEF"/>
    <w:rsid w:val="00D61E66"/>
    <w:rsid w:val="00D62F74"/>
    <w:rsid w:val="00D63085"/>
    <w:rsid w:val="00D635D0"/>
    <w:rsid w:val="00D63B7A"/>
    <w:rsid w:val="00D64005"/>
    <w:rsid w:val="00D644E2"/>
    <w:rsid w:val="00D64DE7"/>
    <w:rsid w:val="00D657B8"/>
    <w:rsid w:val="00D65955"/>
    <w:rsid w:val="00D66EB0"/>
    <w:rsid w:val="00D70545"/>
    <w:rsid w:val="00D708F1"/>
    <w:rsid w:val="00D71383"/>
    <w:rsid w:val="00D714EF"/>
    <w:rsid w:val="00D71E9F"/>
    <w:rsid w:val="00D72021"/>
    <w:rsid w:val="00D72DCC"/>
    <w:rsid w:val="00D730B0"/>
    <w:rsid w:val="00D73962"/>
    <w:rsid w:val="00D7427E"/>
    <w:rsid w:val="00D742E4"/>
    <w:rsid w:val="00D74C08"/>
    <w:rsid w:val="00D74FA9"/>
    <w:rsid w:val="00D75280"/>
    <w:rsid w:val="00D758C6"/>
    <w:rsid w:val="00D76341"/>
    <w:rsid w:val="00D76386"/>
    <w:rsid w:val="00D76D34"/>
    <w:rsid w:val="00D7741B"/>
    <w:rsid w:val="00D802BF"/>
    <w:rsid w:val="00D80E3C"/>
    <w:rsid w:val="00D81201"/>
    <w:rsid w:val="00D81402"/>
    <w:rsid w:val="00D8142F"/>
    <w:rsid w:val="00D81FA7"/>
    <w:rsid w:val="00D82398"/>
    <w:rsid w:val="00D82D13"/>
    <w:rsid w:val="00D83470"/>
    <w:rsid w:val="00D8347C"/>
    <w:rsid w:val="00D8415D"/>
    <w:rsid w:val="00D84BA5"/>
    <w:rsid w:val="00D84BD3"/>
    <w:rsid w:val="00D84DEB"/>
    <w:rsid w:val="00D84E94"/>
    <w:rsid w:val="00D850C6"/>
    <w:rsid w:val="00D85D31"/>
    <w:rsid w:val="00D86FC2"/>
    <w:rsid w:val="00D87012"/>
    <w:rsid w:val="00D90068"/>
    <w:rsid w:val="00D90A92"/>
    <w:rsid w:val="00D90C10"/>
    <w:rsid w:val="00D90DB8"/>
    <w:rsid w:val="00D910A2"/>
    <w:rsid w:val="00D92E4D"/>
    <w:rsid w:val="00D92E96"/>
    <w:rsid w:val="00D93A93"/>
    <w:rsid w:val="00D93C14"/>
    <w:rsid w:val="00D9417E"/>
    <w:rsid w:val="00D94681"/>
    <w:rsid w:val="00D94740"/>
    <w:rsid w:val="00D94A50"/>
    <w:rsid w:val="00D94BB2"/>
    <w:rsid w:val="00D95159"/>
    <w:rsid w:val="00D959AD"/>
    <w:rsid w:val="00D95C9F"/>
    <w:rsid w:val="00D96046"/>
    <w:rsid w:val="00D967FB"/>
    <w:rsid w:val="00D968F5"/>
    <w:rsid w:val="00D96C0C"/>
    <w:rsid w:val="00D96F5C"/>
    <w:rsid w:val="00D97292"/>
    <w:rsid w:val="00D9787F"/>
    <w:rsid w:val="00DA0214"/>
    <w:rsid w:val="00DA02A6"/>
    <w:rsid w:val="00DA078C"/>
    <w:rsid w:val="00DA0CDF"/>
    <w:rsid w:val="00DA1AC6"/>
    <w:rsid w:val="00DA1DE2"/>
    <w:rsid w:val="00DA2011"/>
    <w:rsid w:val="00DA258C"/>
    <w:rsid w:val="00DA2E04"/>
    <w:rsid w:val="00DA3C1E"/>
    <w:rsid w:val="00DA4520"/>
    <w:rsid w:val="00DA4C99"/>
    <w:rsid w:val="00DA5D12"/>
    <w:rsid w:val="00DA60FF"/>
    <w:rsid w:val="00DA6231"/>
    <w:rsid w:val="00DA625A"/>
    <w:rsid w:val="00DA63C2"/>
    <w:rsid w:val="00DA6CB4"/>
    <w:rsid w:val="00DA6FC1"/>
    <w:rsid w:val="00DA71F3"/>
    <w:rsid w:val="00DB042D"/>
    <w:rsid w:val="00DB05DF"/>
    <w:rsid w:val="00DB287F"/>
    <w:rsid w:val="00DB3108"/>
    <w:rsid w:val="00DB3384"/>
    <w:rsid w:val="00DB352B"/>
    <w:rsid w:val="00DB4221"/>
    <w:rsid w:val="00DB4389"/>
    <w:rsid w:val="00DB4610"/>
    <w:rsid w:val="00DB52A6"/>
    <w:rsid w:val="00DB627A"/>
    <w:rsid w:val="00DB64E7"/>
    <w:rsid w:val="00DB64FA"/>
    <w:rsid w:val="00DB77D9"/>
    <w:rsid w:val="00DB7BF8"/>
    <w:rsid w:val="00DC1398"/>
    <w:rsid w:val="00DC19A8"/>
    <w:rsid w:val="00DC1D5F"/>
    <w:rsid w:val="00DC1D7C"/>
    <w:rsid w:val="00DC3ED4"/>
    <w:rsid w:val="00DC4329"/>
    <w:rsid w:val="00DC4A36"/>
    <w:rsid w:val="00DC4DE8"/>
    <w:rsid w:val="00DC5703"/>
    <w:rsid w:val="00DC63EE"/>
    <w:rsid w:val="00DC697D"/>
    <w:rsid w:val="00DC69ED"/>
    <w:rsid w:val="00DC6ADB"/>
    <w:rsid w:val="00DD03D9"/>
    <w:rsid w:val="00DD183E"/>
    <w:rsid w:val="00DD1C2B"/>
    <w:rsid w:val="00DD1D27"/>
    <w:rsid w:val="00DD1F02"/>
    <w:rsid w:val="00DD209F"/>
    <w:rsid w:val="00DD2335"/>
    <w:rsid w:val="00DD35E9"/>
    <w:rsid w:val="00DD3783"/>
    <w:rsid w:val="00DD3BC1"/>
    <w:rsid w:val="00DD42AE"/>
    <w:rsid w:val="00DD4B20"/>
    <w:rsid w:val="00DD5A63"/>
    <w:rsid w:val="00DD5AA5"/>
    <w:rsid w:val="00DD60AE"/>
    <w:rsid w:val="00DD6283"/>
    <w:rsid w:val="00DD6633"/>
    <w:rsid w:val="00DD6E49"/>
    <w:rsid w:val="00DE07FA"/>
    <w:rsid w:val="00DE39F1"/>
    <w:rsid w:val="00DE45CD"/>
    <w:rsid w:val="00DE4A82"/>
    <w:rsid w:val="00DE4C6E"/>
    <w:rsid w:val="00DE5006"/>
    <w:rsid w:val="00DE5C7D"/>
    <w:rsid w:val="00DE60B5"/>
    <w:rsid w:val="00DE6655"/>
    <w:rsid w:val="00DE7226"/>
    <w:rsid w:val="00DE74B4"/>
    <w:rsid w:val="00DF0BC5"/>
    <w:rsid w:val="00DF1663"/>
    <w:rsid w:val="00DF1AB4"/>
    <w:rsid w:val="00DF272C"/>
    <w:rsid w:val="00DF2DDE"/>
    <w:rsid w:val="00DF357D"/>
    <w:rsid w:val="00DF3F9B"/>
    <w:rsid w:val="00DF4219"/>
    <w:rsid w:val="00DF4F2F"/>
    <w:rsid w:val="00DF5259"/>
    <w:rsid w:val="00DF5AAA"/>
    <w:rsid w:val="00DF5F93"/>
    <w:rsid w:val="00E01667"/>
    <w:rsid w:val="00E02217"/>
    <w:rsid w:val="00E02AE1"/>
    <w:rsid w:val="00E02D47"/>
    <w:rsid w:val="00E04BE0"/>
    <w:rsid w:val="00E04C81"/>
    <w:rsid w:val="00E07044"/>
    <w:rsid w:val="00E121AE"/>
    <w:rsid w:val="00E12680"/>
    <w:rsid w:val="00E1321F"/>
    <w:rsid w:val="00E13B52"/>
    <w:rsid w:val="00E1421F"/>
    <w:rsid w:val="00E14305"/>
    <w:rsid w:val="00E156F4"/>
    <w:rsid w:val="00E157A1"/>
    <w:rsid w:val="00E15F36"/>
    <w:rsid w:val="00E20F81"/>
    <w:rsid w:val="00E20F8E"/>
    <w:rsid w:val="00E21164"/>
    <w:rsid w:val="00E21E8F"/>
    <w:rsid w:val="00E22A61"/>
    <w:rsid w:val="00E22A88"/>
    <w:rsid w:val="00E24087"/>
    <w:rsid w:val="00E24D23"/>
    <w:rsid w:val="00E24D63"/>
    <w:rsid w:val="00E24ED8"/>
    <w:rsid w:val="00E25E13"/>
    <w:rsid w:val="00E2737A"/>
    <w:rsid w:val="00E27D4B"/>
    <w:rsid w:val="00E30816"/>
    <w:rsid w:val="00E308A1"/>
    <w:rsid w:val="00E3112E"/>
    <w:rsid w:val="00E32862"/>
    <w:rsid w:val="00E32B3F"/>
    <w:rsid w:val="00E3307A"/>
    <w:rsid w:val="00E330D7"/>
    <w:rsid w:val="00E33600"/>
    <w:rsid w:val="00E339EA"/>
    <w:rsid w:val="00E33B61"/>
    <w:rsid w:val="00E33C19"/>
    <w:rsid w:val="00E33C37"/>
    <w:rsid w:val="00E3475C"/>
    <w:rsid w:val="00E347B0"/>
    <w:rsid w:val="00E35C0B"/>
    <w:rsid w:val="00E35D20"/>
    <w:rsid w:val="00E36209"/>
    <w:rsid w:val="00E36274"/>
    <w:rsid w:val="00E3669D"/>
    <w:rsid w:val="00E36C79"/>
    <w:rsid w:val="00E36DF9"/>
    <w:rsid w:val="00E37155"/>
    <w:rsid w:val="00E40712"/>
    <w:rsid w:val="00E41773"/>
    <w:rsid w:val="00E41FF8"/>
    <w:rsid w:val="00E420BB"/>
    <w:rsid w:val="00E422CA"/>
    <w:rsid w:val="00E4315E"/>
    <w:rsid w:val="00E43340"/>
    <w:rsid w:val="00E44A20"/>
    <w:rsid w:val="00E4543D"/>
    <w:rsid w:val="00E45B79"/>
    <w:rsid w:val="00E46EC3"/>
    <w:rsid w:val="00E46F4E"/>
    <w:rsid w:val="00E4783A"/>
    <w:rsid w:val="00E47A1C"/>
    <w:rsid w:val="00E47F89"/>
    <w:rsid w:val="00E50655"/>
    <w:rsid w:val="00E506CF"/>
    <w:rsid w:val="00E50DF6"/>
    <w:rsid w:val="00E50ECE"/>
    <w:rsid w:val="00E510BE"/>
    <w:rsid w:val="00E518AC"/>
    <w:rsid w:val="00E51E1A"/>
    <w:rsid w:val="00E521E2"/>
    <w:rsid w:val="00E52F23"/>
    <w:rsid w:val="00E53BEA"/>
    <w:rsid w:val="00E543D5"/>
    <w:rsid w:val="00E546C4"/>
    <w:rsid w:val="00E54CB0"/>
    <w:rsid w:val="00E54D34"/>
    <w:rsid w:val="00E54F12"/>
    <w:rsid w:val="00E5561C"/>
    <w:rsid w:val="00E55F5E"/>
    <w:rsid w:val="00E560ED"/>
    <w:rsid w:val="00E57203"/>
    <w:rsid w:val="00E60272"/>
    <w:rsid w:val="00E61236"/>
    <w:rsid w:val="00E61570"/>
    <w:rsid w:val="00E61981"/>
    <w:rsid w:val="00E61C94"/>
    <w:rsid w:val="00E62097"/>
    <w:rsid w:val="00E6364F"/>
    <w:rsid w:val="00E65019"/>
    <w:rsid w:val="00E65291"/>
    <w:rsid w:val="00E6584A"/>
    <w:rsid w:val="00E658F4"/>
    <w:rsid w:val="00E65B78"/>
    <w:rsid w:val="00E6624F"/>
    <w:rsid w:val="00E66310"/>
    <w:rsid w:val="00E66FD3"/>
    <w:rsid w:val="00E67E94"/>
    <w:rsid w:val="00E70020"/>
    <w:rsid w:val="00E71261"/>
    <w:rsid w:val="00E713F8"/>
    <w:rsid w:val="00E71D36"/>
    <w:rsid w:val="00E722D1"/>
    <w:rsid w:val="00E72351"/>
    <w:rsid w:val="00E727BC"/>
    <w:rsid w:val="00E732C9"/>
    <w:rsid w:val="00E733A9"/>
    <w:rsid w:val="00E758DD"/>
    <w:rsid w:val="00E75B62"/>
    <w:rsid w:val="00E75DA8"/>
    <w:rsid w:val="00E769A5"/>
    <w:rsid w:val="00E769E6"/>
    <w:rsid w:val="00E772E7"/>
    <w:rsid w:val="00E77A1E"/>
    <w:rsid w:val="00E77ABC"/>
    <w:rsid w:val="00E80C1B"/>
    <w:rsid w:val="00E813FD"/>
    <w:rsid w:val="00E81689"/>
    <w:rsid w:val="00E81937"/>
    <w:rsid w:val="00E81C59"/>
    <w:rsid w:val="00E833B8"/>
    <w:rsid w:val="00E857D6"/>
    <w:rsid w:val="00E8660F"/>
    <w:rsid w:val="00E86A33"/>
    <w:rsid w:val="00E87CFE"/>
    <w:rsid w:val="00E90480"/>
    <w:rsid w:val="00E90748"/>
    <w:rsid w:val="00E90F70"/>
    <w:rsid w:val="00E9188F"/>
    <w:rsid w:val="00E91DB7"/>
    <w:rsid w:val="00E92AF3"/>
    <w:rsid w:val="00E9452D"/>
    <w:rsid w:val="00E9470A"/>
    <w:rsid w:val="00E9501E"/>
    <w:rsid w:val="00E95EB3"/>
    <w:rsid w:val="00E965C5"/>
    <w:rsid w:val="00E96927"/>
    <w:rsid w:val="00E96A3A"/>
    <w:rsid w:val="00E973AD"/>
    <w:rsid w:val="00E97402"/>
    <w:rsid w:val="00E975EB"/>
    <w:rsid w:val="00E97B97"/>
    <w:rsid w:val="00E97B99"/>
    <w:rsid w:val="00EA16F7"/>
    <w:rsid w:val="00EA2337"/>
    <w:rsid w:val="00EA2342"/>
    <w:rsid w:val="00EA3625"/>
    <w:rsid w:val="00EA3E7D"/>
    <w:rsid w:val="00EA4A60"/>
    <w:rsid w:val="00EA4B05"/>
    <w:rsid w:val="00EA58BA"/>
    <w:rsid w:val="00EA5F3E"/>
    <w:rsid w:val="00EA60FC"/>
    <w:rsid w:val="00EA6988"/>
    <w:rsid w:val="00EA6D95"/>
    <w:rsid w:val="00EB03E5"/>
    <w:rsid w:val="00EB11ED"/>
    <w:rsid w:val="00EB13AA"/>
    <w:rsid w:val="00EB13E5"/>
    <w:rsid w:val="00EB2877"/>
    <w:rsid w:val="00EB2DED"/>
    <w:rsid w:val="00EB2E9D"/>
    <w:rsid w:val="00EB3038"/>
    <w:rsid w:val="00EB345E"/>
    <w:rsid w:val="00EB374C"/>
    <w:rsid w:val="00EB499C"/>
    <w:rsid w:val="00EB5D0B"/>
    <w:rsid w:val="00EB7896"/>
    <w:rsid w:val="00EB79F0"/>
    <w:rsid w:val="00EB7AE6"/>
    <w:rsid w:val="00EC00B1"/>
    <w:rsid w:val="00EC081C"/>
    <w:rsid w:val="00EC169D"/>
    <w:rsid w:val="00EC1C20"/>
    <w:rsid w:val="00EC1F87"/>
    <w:rsid w:val="00EC204C"/>
    <w:rsid w:val="00EC20D6"/>
    <w:rsid w:val="00EC21DC"/>
    <w:rsid w:val="00EC239B"/>
    <w:rsid w:val="00EC3129"/>
    <w:rsid w:val="00EC32AC"/>
    <w:rsid w:val="00EC4005"/>
    <w:rsid w:val="00EC4FA2"/>
    <w:rsid w:val="00EC5830"/>
    <w:rsid w:val="00EC5FB7"/>
    <w:rsid w:val="00EC7190"/>
    <w:rsid w:val="00EC75EA"/>
    <w:rsid w:val="00ED0520"/>
    <w:rsid w:val="00ED07A8"/>
    <w:rsid w:val="00ED26C0"/>
    <w:rsid w:val="00ED2957"/>
    <w:rsid w:val="00ED31CF"/>
    <w:rsid w:val="00ED3C12"/>
    <w:rsid w:val="00ED46A4"/>
    <w:rsid w:val="00ED544D"/>
    <w:rsid w:val="00ED57D6"/>
    <w:rsid w:val="00ED73CF"/>
    <w:rsid w:val="00ED773E"/>
    <w:rsid w:val="00EE071D"/>
    <w:rsid w:val="00EE0996"/>
    <w:rsid w:val="00EE0A8E"/>
    <w:rsid w:val="00EE1580"/>
    <w:rsid w:val="00EE1DE2"/>
    <w:rsid w:val="00EE2455"/>
    <w:rsid w:val="00EE27C8"/>
    <w:rsid w:val="00EE28C3"/>
    <w:rsid w:val="00EE29F0"/>
    <w:rsid w:val="00EE2F86"/>
    <w:rsid w:val="00EE30FF"/>
    <w:rsid w:val="00EE4C59"/>
    <w:rsid w:val="00EE4EBB"/>
    <w:rsid w:val="00EE5D5D"/>
    <w:rsid w:val="00EE6A3B"/>
    <w:rsid w:val="00EE6FFC"/>
    <w:rsid w:val="00EE751A"/>
    <w:rsid w:val="00EE761F"/>
    <w:rsid w:val="00EE795B"/>
    <w:rsid w:val="00EE7C2F"/>
    <w:rsid w:val="00EF01B8"/>
    <w:rsid w:val="00EF08ED"/>
    <w:rsid w:val="00EF0CFA"/>
    <w:rsid w:val="00EF0DC2"/>
    <w:rsid w:val="00EF0ECB"/>
    <w:rsid w:val="00EF10AC"/>
    <w:rsid w:val="00EF20E3"/>
    <w:rsid w:val="00EF20EA"/>
    <w:rsid w:val="00EF2150"/>
    <w:rsid w:val="00EF2217"/>
    <w:rsid w:val="00EF23E2"/>
    <w:rsid w:val="00EF280A"/>
    <w:rsid w:val="00EF3271"/>
    <w:rsid w:val="00EF3792"/>
    <w:rsid w:val="00EF388A"/>
    <w:rsid w:val="00EF4701"/>
    <w:rsid w:val="00EF5109"/>
    <w:rsid w:val="00EF564E"/>
    <w:rsid w:val="00EF5D17"/>
    <w:rsid w:val="00EF5F2A"/>
    <w:rsid w:val="00EF652C"/>
    <w:rsid w:val="00EF71EE"/>
    <w:rsid w:val="00EF793C"/>
    <w:rsid w:val="00F00745"/>
    <w:rsid w:val="00F00B81"/>
    <w:rsid w:val="00F017EA"/>
    <w:rsid w:val="00F01AB0"/>
    <w:rsid w:val="00F01ED4"/>
    <w:rsid w:val="00F01F89"/>
    <w:rsid w:val="00F02014"/>
    <w:rsid w:val="00F02EBD"/>
    <w:rsid w:val="00F02F7A"/>
    <w:rsid w:val="00F06038"/>
    <w:rsid w:val="00F06618"/>
    <w:rsid w:val="00F0680F"/>
    <w:rsid w:val="00F06E48"/>
    <w:rsid w:val="00F06E93"/>
    <w:rsid w:val="00F104AB"/>
    <w:rsid w:val="00F10904"/>
    <w:rsid w:val="00F10E47"/>
    <w:rsid w:val="00F11BF7"/>
    <w:rsid w:val="00F125DE"/>
    <w:rsid w:val="00F1321C"/>
    <w:rsid w:val="00F133CC"/>
    <w:rsid w:val="00F134A3"/>
    <w:rsid w:val="00F13FB7"/>
    <w:rsid w:val="00F142DE"/>
    <w:rsid w:val="00F14A98"/>
    <w:rsid w:val="00F14B82"/>
    <w:rsid w:val="00F14B95"/>
    <w:rsid w:val="00F14C4A"/>
    <w:rsid w:val="00F14DF1"/>
    <w:rsid w:val="00F14F3B"/>
    <w:rsid w:val="00F15B34"/>
    <w:rsid w:val="00F168D2"/>
    <w:rsid w:val="00F1691B"/>
    <w:rsid w:val="00F16AFD"/>
    <w:rsid w:val="00F2012A"/>
    <w:rsid w:val="00F20554"/>
    <w:rsid w:val="00F22139"/>
    <w:rsid w:val="00F22198"/>
    <w:rsid w:val="00F225C1"/>
    <w:rsid w:val="00F225F8"/>
    <w:rsid w:val="00F23364"/>
    <w:rsid w:val="00F235B5"/>
    <w:rsid w:val="00F23ADE"/>
    <w:rsid w:val="00F23D8B"/>
    <w:rsid w:val="00F2411C"/>
    <w:rsid w:val="00F24825"/>
    <w:rsid w:val="00F2509D"/>
    <w:rsid w:val="00F252C1"/>
    <w:rsid w:val="00F25513"/>
    <w:rsid w:val="00F25D6E"/>
    <w:rsid w:val="00F26C01"/>
    <w:rsid w:val="00F27A1C"/>
    <w:rsid w:val="00F27E8E"/>
    <w:rsid w:val="00F3058D"/>
    <w:rsid w:val="00F30F4E"/>
    <w:rsid w:val="00F30FDE"/>
    <w:rsid w:val="00F3197B"/>
    <w:rsid w:val="00F319C1"/>
    <w:rsid w:val="00F3200F"/>
    <w:rsid w:val="00F33D49"/>
    <w:rsid w:val="00F347F3"/>
    <w:rsid w:val="00F3481E"/>
    <w:rsid w:val="00F357D2"/>
    <w:rsid w:val="00F35D9A"/>
    <w:rsid w:val="00F36A95"/>
    <w:rsid w:val="00F36DBB"/>
    <w:rsid w:val="00F37413"/>
    <w:rsid w:val="00F37C93"/>
    <w:rsid w:val="00F37F24"/>
    <w:rsid w:val="00F40439"/>
    <w:rsid w:val="00F40643"/>
    <w:rsid w:val="00F41AEE"/>
    <w:rsid w:val="00F41FC8"/>
    <w:rsid w:val="00F42036"/>
    <w:rsid w:val="00F422FC"/>
    <w:rsid w:val="00F428EA"/>
    <w:rsid w:val="00F429FE"/>
    <w:rsid w:val="00F4320C"/>
    <w:rsid w:val="00F44255"/>
    <w:rsid w:val="00F445FB"/>
    <w:rsid w:val="00F446AF"/>
    <w:rsid w:val="00F44BE5"/>
    <w:rsid w:val="00F450A9"/>
    <w:rsid w:val="00F456DB"/>
    <w:rsid w:val="00F458EB"/>
    <w:rsid w:val="00F45D0A"/>
    <w:rsid w:val="00F46191"/>
    <w:rsid w:val="00F463A7"/>
    <w:rsid w:val="00F464F9"/>
    <w:rsid w:val="00F46EDD"/>
    <w:rsid w:val="00F473D5"/>
    <w:rsid w:val="00F478B6"/>
    <w:rsid w:val="00F47B37"/>
    <w:rsid w:val="00F47B5F"/>
    <w:rsid w:val="00F5137F"/>
    <w:rsid w:val="00F51897"/>
    <w:rsid w:val="00F53A88"/>
    <w:rsid w:val="00F5423F"/>
    <w:rsid w:val="00F545FF"/>
    <w:rsid w:val="00F55C87"/>
    <w:rsid w:val="00F5641F"/>
    <w:rsid w:val="00F5666A"/>
    <w:rsid w:val="00F56ACA"/>
    <w:rsid w:val="00F56C78"/>
    <w:rsid w:val="00F577F6"/>
    <w:rsid w:val="00F57D55"/>
    <w:rsid w:val="00F613FB"/>
    <w:rsid w:val="00F615F8"/>
    <w:rsid w:val="00F61CC2"/>
    <w:rsid w:val="00F6380F"/>
    <w:rsid w:val="00F63949"/>
    <w:rsid w:val="00F63ABB"/>
    <w:rsid w:val="00F6419E"/>
    <w:rsid w:val="00F643DF"/>
    <w:rsid w:val="00F64860"/>
    <w:rsid w:val="00F65162"/>
    <w:rsid w:val="00F65266"/>
    <w:rsid w:val="00F65771"/>
    <w:rsid w:val="00F66D12"/>
    <w:rsid w:val="00F672D7"/>
    <w:rsid w:val="00F672DD"/>
    <w:rsid w:val="00F67384"/>
    <w:rsid w:val="00F70B70"/>
    <w:rsid w:val="00F70E78"/>
    <w:rsid w:val="00F716B1"/>
    <w:rsid w:val="00F71E82"/>
    <w:rsid w:val="00F722B4"/>
    <w:rsid w:val="00F72485"/>
    <w:rsid w:val="00F724AD"/>
    <w:rsid w:val="00F72586"/>
    <w:rsid w:val="00F7439F"/>
    <w:rsid w:val="00F74EF2"/>
    <w:rsid w:val="00F751E1"/>
    <w:rsid w:val="00F75F47"/>
    <w:rsid w:val="00F76009"/>
    <w:rsid w:val="00F76A2B"/>
    <w:rsid w:val="00F7755D"/>
    <w:rsid w:val="00F77812"/>
    <w:rsid w:val="00F77F75"/>
    <w:rsid w:val="00F8021D"/>
    <w:rsid w:val="00F80256"/>
    <w:rsid w:val="00F80D84"/>
    <w:rsid w:val="00F82960"/>
    <w:rsid w:val="00F83E1D"/>
    <w:rsid w:val="00F844A2"/>
    <w:rsid w:val="00F84C4D"/>
    <w:rsid w:val="00F84CA5"/>
    <w:rsid w:val="00F84FE4"/>
    <w:rsid w:val="00F8579D"/>
    <w:rsid w:val="00F858AC"/>
    <w:rsid w:val="00F86772"/>
    <w:rsid w:val="00F8683B"/>
    <w:rsid w:val="00F86E7F"/>
    <w:rsid w:val="00F870BC"/>
    <w:rsid w:val="00F877D1"/>
    <w:rsid w:val="00F90612"/>
    <w:rsid w:val="00F90640"/>
    <w:rsid w:val="00F91202"/>
    <w:rsid w:val="00F912C2"/>
    <w:rsid w:val="00F9346C"/>
    <w:rsid w:val="00F93732"/>
    <w:rsid w:val="00F93A10"/>
    <w:rsid w:val="00F93ABB"/>
    <w:rsid w:val="00F93C1C"/>
    <w:rsid w:val="00F93ECA"/>
    <w:rsid w:val="00F93F95"/>
    <w:rsid w:val="00F9520A"/>
    <w:rsid w:val="00F95DF5"/>
    <w:rsid w:val="00F96863"/>
    <w:rsid w:val="00F97872"/>
    <w:rsid w:val="00F97F5B"/>
    <w:rsid w:val="00F97F86"/>
    <w:rsid w:val="00FA0523"/>
    <w:rsid w:val="00FA1393"/>
    <w:rsid w:val="00FA385D"/>
    <w:rsid w:val="00FA4822"/>
    <w:rsid w:val="00FA49ED"/>
    <w:rsid w:val="00FA4C5F"/>
    <w:rsid w:val="00FA5224"/>
    <w:rsid w:val="00FA603A"/>
    <w:rsid w:val="00FA76E2"/>
    <w:rsid w:val="00FA7C5E"/>
    <w:rsid w:val="00FA7C86"/>
    <w:rsid w:val="00FB0343"/>
    <w:rsid w:val="00FB15CC"/>
    <w:rsid w:val="00FB1B91"/>
    <w:rsid w:val="00FB2008"/>
    <w:rsid w:val="00FB3087"/>
    <w:rsid w:val="00FB3679"/>
    <w:rsid w:val="00FB3C32"/>
    <w:rsid w:val="00FB3EE1"/>
    <w:rsid w:val="00FB43AF"/>
    <w:rsid w:val="00FB4579"/>
    <w:rsid w:val="00FB5120"/>
    <w:rsid w:val="00FB597D"/>
    <w:rsid w:val="00FB6373"/>
    <w:rsid w:val="00FB6C95"/>
    <w:rsid w:val="00FB6DD3"/>
    <w:rsid w:val="00FB6F3B"/>
    <w:rsid w:val="00FB7743"/>
    <w:rsid w:val="00FB7982"/>
    <w:rsid w:val="00FB7EF9"/>
    <w:rsid w:val="00FC0532"/>
    <w:rsid w:val="00FC0CB8"/>
    <w:rsid w:val="00FC11C9"/>
    <w:rsid w:val="00FC271B"/>
    <w:rsid w:val="00FC3786"/>
    <w:rsid w:val="00FC39C1"/>
    <w:rsid w:val="00FC413D"/>
    <w:rsid w:val="00FC43E1"/>
    <w:rsid w:val="00FC4C74"/>
    <w:rsid w:val="00FC4E50"/>
    <w:rsid w:val="00FC5D1F"/>
    <w:rsid w:val="00FC5F68"/>
    <w:rsid w:val="00FC6BE5"/>
    <w:rsid w:val="00FC6FF6"/>
    <w:rsid w:val="00FC758F"/>
    <w:rsid w:val="00FD06AC"/>
    <w:rsid w:val="00FD0B7D"/>
    <w:rsid w:val="00FD0BED"/>
    <w:rsid w:val="00FD1E7B"/>
    <w:rsid w:val="00FD2FA3"/>
    <w:rsid w:val="00FD302B"/>
    <w:rsid w:val="00FD3107"/>
    <w:rsid w:val="00FD347F"/>
    <w:rsid w:val="00FD43F1"/>
    <w:rsid w:val="00FD5011"/>
    <w:rsid w:val="00FD5721"/>
    <w:rsid w:val="00FD66B2"/>
    <w:rsid w:val="00FD7173"/>
    <w:rsid w:val="00FD7C59"/>
    <w:rsid w:val="00FD7C65"/>
    <w:rsid w:val="00FE039C"/>
    <w:rsid w:val="00FE0482"/>
    <w:rsid w:val="00FE0801"/>
    <w:rsid w:val="00FE20B9"/>
    <w:rsid w:val="00FE246E"/>
    <w:rsid w:val="00FE24C9"/>
    <w:rsid w:val="00FE2FE9"/>
    <w:rsid w:val="00FE3B3B"/>
    <w:rsid w:val="00FE3BF5"/>
    <w:rsid w:val="00FE3DC0"/>
    <w:rsid w:val="00FE55CA"/>
    <w:rsid w:val="00FE6048"/>
    <w:rsid w:val="00FE6EB2"/>
    <w:rsid w:val="00FE7D36"/>
    <w:rsid w:val="00FF0FF9"/>
    <w:rsid w:val="00FF116F"/>
    <w:rsid w:val="00FF1646"/>
    <w:rsid w:val="00FF1BDD"/>
    <w:rsid w:val="00FF1CF9"/>
    <w:rsid w:val="00FF1D32"/>
    <w:rsid w:val="00FF2395"/>
    <w:rsid w:val="00FF2C29"/>
    <w:rsid w:val="00FF2F2B"/>
    <w:rsid w:val="00FF372F"/>
    <w:rsid w:val="00FF3A80"/>
    <w:rsid w:val="00FF4299"/>
    <w:rsid w:val="00FF4606"/>
    <w:rsid w:val="00FF51CE"/>
    <w:rsid w:val="00FF52F4"/>
    <w:rsid w:val="00FF5623"/>
    <w:rsid w:val="00FF6D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27AE9D0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/>
    <w:lsdException w:name="Colorful Grid Accent 1" w:uiPriority="29"/>
    <w:lsdException w:name="Light Shading Accent 2" w:uiPriority="30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B91525"/>
    <w:rPr>
      <w:lang w:eastAsia="en-US"/>
    </w:rPr>
  </w:style>
  <w:style w:type="paragraph" w:styleId="1">
    <w:name w:val="heading 1"/>
    <w:basedOn w:val="a"/>
    <w:next w:val="a"/>
    <w:link w:val="10"/>
    <w:qFormat/>
    <w:rsid w:val="00E6584A"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  <w:lang w:val="x-none" w:eastAsia="x-none"/>
    </w:rPr>
  </w:style>
  <w:style w:type="paragraph" w:styleId="2">
    <w:name w:val="heading 2"/>
    <w:basedOn w:val="a"/>
    <w:next w:val="a"/>
    <w:link w:val="20"/>
    <w:qFormat/>
    <w:rsid w:val="00E6584A"/>
    <w:pPr>
      <w:keepNext/>
      <w:numPr>
        <w:ilvl w:val="1"/>
        <w:numId w:val="1"/>
      </w:numPr>
      <w:spacing w:before="120" w:after="60"/>
      <w:outlineLvl w:val="1"/>
    </w:pPr>
    <w:rPr>
      <w:i/>
      <w:iCs/>
      <w:lang w:val="x-none" w:eastAsia="x-none"/>
    </w:rPr>
  </w:style>
  <w:style w:type="paragraph" w:styleId="3">
    <w:name w:val="heading 3"/>
    <w:basedOn w:val="a"/>
    <w:next w:val="a"/>
    <w:link w:val="30"/>
    <w:qFormat/>
    <w:rsid w:val="00E6584A"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qFormat/>
    <w:rsid w:val="00E6584A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rsid w:val="00E6584A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rsid w:val="00E6584A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rsid w:val="00E6584A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rsid w:val="00E6584A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rsid w:val="00E6584A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qFormat/>
    <w:rsid w:val="00E6584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qFormat/>
    <w:rsid w:val="00E6584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qFormat/>
    <w:rsid w:val="00E6584A"/>
    <w:rPr>
      <w:rFonts w:ascii="Times New Roman" w:hAnsi="Times New Roman" w:cs="Times New Roman"/>
      <w:i/>
      <w:iCs/>
      <w:sz w:val="22"/>
      <w:szCs w:val="22"/>
    </w:rPr>
  </w:style>
  <w:style w:type="paragraph" w:styleId="a3">
    <w:name w:val="Title"/>
    <w:basedOn w:val="a"/>
    <w:next w:val="a"/>
    <w:qFormat/>
    <w:rsid w:val="00E6584A"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styleId="a4">
    <w:name w:val="footnote text"/>
    <w:basedOn w:val="a"/>
    <w:link w:val="a5"/>
    <w:semiHidden/>
    <w:rsid w:val="00E6584A"/>
    <w:pPr>
      <w:ind w:firstLine="202"/>
      <w:jc w:val="both"/>
    </w:pPr>
    <w:rPr>
      <w:sz w:val="16"/>
      <w:szCs w:val="16"/>
      <w:lang w:val="x-none" w:eastAsia="x-none"/>
    </w:rPr>
  </w:style>
  <w:style w:type="paragraph" w:customStyle="1" w:styleId="References">
    <w:name w:val="References"/>
    <w:basedOn w:val="a"/>
    <w:qFormat/>
    <w:rsid w:val="00E6584A"/>
    <w:pPr>
      <w:numPr>
        <w:numId w:val="1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qFormat/>
    <w:rsid w:val="00E6584A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semiHidden/>
    <w:rsid w:val="00E6584A"/>
    <w:rPr>
      <w:vertAlign w:val="superscript"/>
    </w:rPr>
  </w:style>
  <w:style w:type="paragraph" w:styleId="a7">
    <w:name w:val="footer"/>
    <w:basedOn w:val="a"/>
    <w:link w:val="a8"/>
    <w:uiPriority w:val="99"/>
    <w:rsid w:val="00E6584A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link w:val="TextChar"/>
    <w:qFormat/>
    <w:rsid w:val="00CC3B01"/>
    <w:pPr>
      <w:widowControl w:val="0"/>
      <w:spacing w:line="252" w:lineRule="auto"/>
      <w:ind w:firstLine="202"/>
      <w:jc w:val="both"/>
    </w:pPr>
    <w:rPr>
      <w:lang w:val="x-none" w:eastAsia="zh-CN"/>
    </w:rPr>
  </w:style>
  <w:style w:type="paragraph" w:customStyle="1" w:styleId="FigureCaption">
    <w:name w:val="Figure Caption"/>
    <w:basedOn w:val="a"/>
    <w:qFormat/>
    <w:rsid w:val="00E6584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qFormat/>
    <w:rsid w:val="00E6584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  <w:qFormat/>
    <w:rsid w:val="00E6584A"/>
    <w:pPr>
      <w:numPr>
        <w:numId w:val="0"/>
      </w:numPr>
    </w:pPr>
    <w:rPr>
      <w:smallCaps w:val="0"/>
    </w:rPr>
  </w:style>
  <w:style w:type="paragraph" w:styleId="a9">
    <w:name w:val="header"/>
    <w:basedOn w:val="a"/>
    <w:rsid w:val="00E6584A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rsid w:val="00E6584A"/>
    <w:pPr>
      <w:widowControl w:val="0"/>
      <w:tabs>
        <w:tab w:val="right" w:pos="5040"/>
      </w:tabs>
      <w:spacing w:line="252" w:lineRule="auto"/>
      <w:jc w:val="both"/>
    </w:pPr>
  </w:style>
  <w:style w:type="character" w:styleId="aa">
    <w:name w:val="Hyperlink"/>
    <w:rsid w:val="00E6584A"/>
    <w:rPr>
      <w:color w:val="0000FF"/>
      <w:u w:val="single"/>
    </w:rPr>
  </w:style>
  <w:style w:type="character" w:styleId="ab">
    <w:name w:val="FollowedHyperlink"/>
    <w:rsid w:val="00E6584A"/>
    <w:rPr>
      <w:color w:val="800080"/>
      <w:u w:val="single"/>
    </w:rPr>
  </w:style>
  <w:style w:type="paragraph" w:styleId="ac">
    <w:name w:val="Body Text Indent"/>
    <w:basedOn w:val="a"/>
    <w:link w:val="ad"/>
    <w:rsid w:val="00E6584A"/>
    <w:pPr>
      <w:ind w:left="630" w:hanging="630"/>
    </w:pPr>
    <w:rPr>
      <w:szCs w:val="24"/>
      <w:lang w:val="x-none" w:eastAsia="x-none"/>
    </w:rPr>
  </w:style>
  <w:style w:type="paragraph" w:styleId="ae">
    <w:name w:val="Document Map"/>
    <w:basedOn w:val="a"/>
    <w:semiHidden/>
    <w:rsid w:val="00DC5FC7"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"/>
    <w:next w:val="a"/>
    <w:rsid w:val="00426966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sid w:val="00426966"/>
    <w:rPr>
      <w:color w:val="00529F"/>
      <w:sz w:val="20"/>
      <w:szCs w:val="20"/>
    </w:rPr>
  </w:style>
  <w:style w:type="paragraph" w:styleId="af">
    <w:name w:val="Balloon Text"/>
    <w:basedOn w:val="a"/>
    <w:link w:val="af0"/>
    <w:rsid w:val="00F33D49"/>
    <w:rPr>
      <w:rFonts w:ascii="Tahoma" w:hAnsi="Tahoma"/>
      <w:sz w:val="16"/>
      <w:szCs w:val="16"/>
      <w:lang w:val="x-none" w:eastAsia="x-none"/>
    </w:rPr>
  </w:style>
  <w:style w:type="character" w:customStyle="1" w:styleId="af0">
    <w:name w:val="批注框文本 字符"/>
    <w:link w:val="af"/>
    <w:rsid w:val="00F33D49"/>
    <w:rPr>
      <w:rFonts w:ascii="Tahoma" w:hAnsi="Tahoma" w:cs="Tahoma"/>
      <w:sz w:val="16"/>
      <w:szCs w:val="16"/>
    </w:rPr>
  </w:style>
  <w:style w:type="character" w:customStyle="1" w:styleId="11">
    <w:name w:val="中等深浅网格 11"/>
    <w:uiPriority w:val="99"/>
    <w:semiHidden/>
    <w:rsid w:val="009A1F6E"/>
    <w:rPr>
      <w:color w:val="808080"/>
    </w:rPr>
  </w:style>
  <w:style w:type="paragraph" w:customStyle="1" w:styleId="ParagraphStyle1">
    <w:name w:val="Paragraph Style 1"/>
    <w:basedOn w:val="a"/>
    <w:uiPriority w:val="99"/>
    <w:rsid w:val="00C82D86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uiPriority w:val="99"/>
    <w:rsid w:val="00C82D86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uiPriority w:val="99"/>
    <w:rsid w:val="00C82D86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rsid w:val="003F52AD"/>
  </w:style>
  <w:style w:type="character" w:customStyle="1" w:styleId="10">
    <w:name w:val="标题 1 字符"/>
    <w:link w:val="1"/>
    <w:rsid w:val="003F52AD"/>
    <w:rPr>
      <w:smallCaps/>
      <w:kern w:val="28"/>
    </w:rPr>
  </w:style>
  <w:style w:type="character" w:customStyle="1" w:styleId="ReferenceHeadChar">
    <w:name w:val="Reference Head Char"/>
    <w:link w:val="ReferenceHead"/>
    <w:rsid w:val="003F52AD"/>
    <w:rPr>
      <w:smallCaps w:val="0"/>
      <w:kern w:val="28"/>
    </w:rPr>
  </w:style>
  <w:style w:type="character" w:customStyle="1" w:styleId="Style1Char">
    <w:name w:val="Style1 Char"/>
    <w:link w:val="Style1"/>
    <w:rsid w:val="003F52AD"/>
    <w:rPr>
      <w:smallCaps/>
      <w:kern w:val="28"/>
    </w:rPr>
  </w:style>
  <w:style w:type="paragraph" w:customStyle="1" w:styleId="-11">
    <w:name w:val="彩色底纹 - 着色 11"/>
    <w:hidden/>
    <w:uiPriority w:val="99"/>
    <w:semiHidden/>
    <w:rsid w:val="001B36B1"/>
    <w:rPr>
      <w:lang w:eastAsia="en-US"/>
    </w:rPr>
  </w:style>
  <w:style w:type="character" w:customStyle="1" w:styleId="BodyText2">
    <w:name w:val="Body Text2"/>
    <w:uiPriority w:val="99"/>
    <w:rsid w:val="001B36B1"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link w:val="2"/>
    <w:rsid w:val="001B36B1"/>
    <w:rPr>
      <w:i/>
      <w:iCs/>
    </w:rPr>
  </w:style>
  <w:style w:type="paragraph" w:customStyle="1" w:styleId="TextL-MAG">
    <w:name w:val="Text L-MAG"/>
    <w:basedOn w:val="a"/>
    <w:link w:val="TextL-MAGChar"/>
    <w:rsid w:val="009C7D17"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val="x-none" w:eastAsia="ja-JP"/>
    </w:rPr>
  </w:style>
  <w:style w:type="character" w:customStyle="1" w:styleId="TextL-MAGChar">
    <w:name w:val="Text L-MAG Char"/>
    <w:link w:val="TextL-MAG"/>
    <w:rsid w:val="009C7D17"/>
    <w:rPr>
      <w:rFonts w:ascii="Arial" w:eastAsia="MS Mincho" w:hAnsi="Arial"/>
      <w:sz w:val="18"/>
      <w:szCs w:val="22"/>
      <w:lang w:eastAsia="ja-JP"/>
    </w:rPr>
  </w:style>
  <w:style w:type="character" w:customStyle="1" w:styleId="a8">
    <w:name w:val="页脚 字符"/>
    <w:basedOn w:val="a0"/>
    <w:link w:val="a7"/>
    <w:uiPriority w:val="99"/>
    <w:rsid w:val="00D90C10"/>
  </w:style>
  <w:style w:type="character" w:customStyle="1" w:styleId="a5">
    <w:name w:val="脚注文本 字符"/>
    <w:link w:val="a4"/>
    <w:semiHidden/>
    <w:rsid w:val="00C075EF"/>
    <w:rPr>
      <w:sz w:val="16"/>
      <w:szCs w:val="16"/>
    </w:rPr>
  </w:style>
  <w:style w:type="character" w:customStyle="1" w:styleId="ad">
    <w:name w:val="正文文本缩进 字符"/>
    <w:link w:val="ac"/>
    <w:rsid w:val="003F26BD"/>
    <w:rPr>
      <w:szCs w:val="24"/>
    </w:rPr>
  </w:style>
  <w:style w:type="character" w:customStyle="1" w:styleId="MTEquationSection">
    <w:name w:val="MTEquationSection"/>
    <w:rsid w:val="00F30F4E"/>
    <w:rPr>
      <w:vanish/>
      <w:color w:val="FF0000"/>
      <w:sz w:val="18"/>
      <w:szCs w:val="18"/>
    </w:rPr>
  </w:style>
  <w:style w:type="character" w:customStyle="1" w:styleId="TextChar">
    <w:name w:val="Text Char"/>
    <w:link w:val="Text"/>
    <w:rsid w:val="00CC3B01"/>
    <w:rPr>
      <w:lang w:eastAsia="zh-CN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26090D"/>
    <w:pPr>
      <w:tabs>
        <w:tab w:val="center" w:pos="2520"/>
        <w:tab w:val="right" w:pos="5040"/>
      </w:tabs>
    </w:pPr>
    <w:rPr>
      <w:lang w:val="x-none" w:eastAsia="zh-CN"/>
    </w:rPr>
  </w:style>
  <w:style w:type="character" w:customStyle="1" w:styleId="MTDisplayEquationChar">
    <w:name w:val="MTDisplayEquation Char"/>
    <w:link w:val="MTDisplayEquation"/>
    <w:rsid w:val="0026090D"/>
    <w:rPr>
      <w:lang w:eastAsia="zh-CN"/>
    </w:rPr>
  </w:style>
  <w:style w:type="table" w:styleId="af1">
    <w:name w:val="Table Grid"/>
    <w:basedOn w:val="a1"/>
    <w:rsid w:val="002609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Emphasis"/>
    <w:uiPriority w:val="20"/>
    <w:qFormat/>
    <w:rsid w:val="00AA6D0B"/>
    <w:rPr>
      <w:i/>
      <w:iCs/>
    </w:rPr>
  </w:style>
  <w:style w:type="character" w:customStyle="1" w:styleId="apple-style-span">
    <w:name w:val="apple-style-span"/>
    <w:basedOn w:val="a0"/>
    <w:rsid w:val="00AB1EE3"/>
  </w:style>
  <w:style w:type="character" w:styleId="af3">
    <w:name w:val="annotation reference"/>
    <w:semiHidden/>
    <w:unhideWhenUsed/>
    <w:rsid w:val="00A52F36"/>
    <w:rPr>
      <w:sz w:val="21"/>
      <w:szCs w:val="21"/>
    </w:rPr>
  </w:style>
  <w:style w:type="paragraph" w:styleId="af4">
    <w:name w:val="annotation text"/>
    <w:basedOn w:val="a"/>
    <w:link w:val="af5"/>
    <w:semiHidden/>
    <w:unhideWhenUsed/>
    <w:rsid w:val="00A52F36"/>
  </w:style>
  <w:style w:type="character" w:customStyle="1" w:styleId="af5">
    <w:name w:val="批注文字 字符"/>
    <w:basedOn w:val="a0"/>
    <w:link w:val="af4"/>
    <w:semiHidden/>
    <w:rsid w:val="00A52F36"/>
  </w:style>
  <w:style w:type="paragraph" w:styleId="af6">
    <w:name w:val="annotation subject"/>
    <w:basedOn w:val="af4"/>
    <w:next w:val="af4"/>
    <w:link w:val="af7"/>
    <w:semiHidden/>
    <w:unhideWhenUsed/>
    <w:rsid w:val="00A52F36"/>
    <w:rPr>
      <w:b/>
      <w:bCs/>
      <w:lang w:val="x-none" w:eastAsia="x-none"/>
    </w:rPr>
  </w:style>
  <w:style w:type="character" w:customStyle="1" w:styleId="af7">
    <w:name w:val="批注主题 字符"/>
    <w:link w:val="af6"/>
    <w:semiHidden/>
    <w:rsid w:val="00A52F36"/>
    <w:rPr>
      <w:b/>
      <w:bCs/>
    </w:rPr>
  </w:style>
  <w:style w:type="character" w:customStyle="1" w:styleId="apple-converted-space">
    <w:name w:val="apple-converted-space"/>
    <w:basedOn w:val="a0"/>
    <w:rsid w:val="00436FB0"/>
  </w:style>
  <w:style w:type="paragraph" w:styleId="HTML">
    <w:name w:val="HTML Preformatted"/>
    <w:basedOn w:val="a"/>
    <w:link w:val="HTML0"/>
    <w:uiPriority w:val="99"/>
    <w:unhideWhenUsed/>
    <w:rsid w:val="005E169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/>
      <w:lang w:val="en-GB" w:eastAsia="en-GB"/>
    </w:rPr>
  </w:style>
  <w:style w:type="character" w:customStyle="1" w:styleId="HTML0">
    <w:name w:val="HTML 预设格式 字符"/>
    <w:link w:val="HTML"/>
    <w:uiPriority w:val="99"/>
    <w:rsid w:val="005E1691"/>
    <w:rPr>
      <w:rFonts w:ascii="Courier New" w:eastAsia="Times New Roman" w:hAnsi="Courier New" w:cs="Courier New"/>
      <w:lang w:val="en-GB" w:eastAsia="en-GB"/>
    </w:rPr>
  </w:style>
  <w:style w:type="paragraph" w:customStyle="1" w:styleId="EndNoteBibliographyTitle">
    <w:name w:val="EndNote Bibliography Title"/>
    <w:basedOn w:val="a"/>
    <w:link w:val="EndNoteBibliographyTitle0"/>
    <w:rsid w:val="00343DE2"/>
    <w:pPr>
      <w:jc w:val="center"/>
    </w:pPr>
    <w:rPr>
      <w:noProof/>
      <w:sz w:val="16"/>
      <w:lang w:val="x-none" w:eastAsia="zh-CN"/>
    </w:rPr>
  </w:style>
  <w:style w:type="character" w:customStyle="1" w:styleId="EndNoteBibliographyTitle0">
    <w:name w:val="EndNote Bibliography Title 字符"/>
    <w:link w:val="EndNoteBibliographyTitle"/>
    <w:rsid w:val="00343DE2"/>
    <w:rPr>
      <w:noProof/>
      <w:sz w:val="16"/>
      <w:lang w:val="x-none"/>
    </w:rPr>
  </w:style>
  <w:style w:type="paragraph" w:customStyle="1" w:styleId="EndNoteBibliography">
    <w:name w:val="EndNote Bibliography"/>
    <w:basedOn w:val="a"/>
    <w:link w:val="EndNoteBibliography0"/>
    <w:rsid w:val="00343DE2"/>
    <w:pPr>
      <w:jc w:val="both"/>
    </w:pPr>
    <w:rPr>
      <w:noProof/>
      <w:sz w:val="16"/>
      <w:lang w:val="x-none" w:eastAsia="zh-CN"/>
    </w:rPr>
  </w:style>
  <w:style w:type="character" w:customStyle="1" w:styleId="EndNoteBibliography0">
    <w:name w:val="EndNote Bibliography 字符"/>
    <w:link w:val="EndNoteBibliography"/>
    <w:rsid w:val="00343DE2"/>
    <w:rPr>
      <w:noProof/>
      <w:sz w:val="16"/>
      <w:lang w:val="x-none"/>
    </w:rPr>
  </w:style>
  <w:style w:type="paragraph" w:styleId="af8">
    <w:name w:val="Normal (Web)"/>
    <w:basedOn w:val="a"/>
    <w:uiPriority w:val="99"/>
    <w:unhideWhenUsed/>
    <w:rsid w:val="00B9358C"/>
    <w:pPr>
      <w:spacing w:before="100" w:beforeAutospacing="1" w:after="100" w:afterAutospacing="1"/>
    </w:pPr>
    <w:rPr>
      <w:rFonts w:eastAsia="Times New Roman"/>
      <w:sz w:val="24"/>
      <w:szCs w:val="24"/>
      <w:lang w:val="en-GB" w:eastAsia="en-GB"/>
    </w:rPr>
  </w:style>
  <w:style w:type="character" w:customStyle="1" w:styleId="30">
    <w:name w:val="标题 3 字符"/>
    <w:basedOn w:val="a0"/>
    <w:link w:val="3"/>
    <w:rsid w:val="00DB52A6"/>
    <w:rPr>
      <w:i/>
      <w:iCs/>
      <w:lang w:eastAsia="en-US"/>
    </w:rPr>
  </w:style>
  <w:style w:type="paragraph" w:customStyle="1" w:styleId="Default">
    <w:name w:val="Default"/>
    <w:rsid w:val="00B831CF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table" w:customStyle="1" w:styleId="12">
    <w:name w:val="网格型1"/>
    <w:basedOn w:val="a1"/>
    <w:next w:val="af1"/>
    <w:uiPriority w:val="39"/>
    <w:rsid w:val="007B0343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endnote text"/>
    <w:basedOn w:val="a"/>
    <w:link w:val="afa"/>
    <w:semiHidden/>
    <w:unhideWhenUsed/>
    <w:rsid w:val="00E758DD"/>
    <w:pPr>
      <w:snapToGrid w:val="0"/>
    </w:pPr>
  </w:style>
  <w:style w:type="character" w:customStyle="1" w:styleId="afa">
    <w:name w:val="尾注文本 字符"/>
    <w:basedOn w:val="a0"/>
    <w:link w:val="af9"/>
    <w:semiHidden/>
    <w:rsid w:val="00E758DD"/>
    <w:rPr>
      <w:lang w:eastAsia="en-US"/>
    </w:rPr>
  </w:style>
  <w:style w:type="character" w:styleId="afb">
    <w:name w:val="endnote reference"/>
    <w:basedOn w:val="a0"/>
    <w:semiHidden/>
    <w:unhideWhenUsed/>
    <w:rsid w:val="00E758D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308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424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48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775645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5918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3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81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759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57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5786698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2529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832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671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211345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0232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62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theme" Target="theme/theme1.xml"/><Relationship Id="rId16" Type="http://schemas.openxmlformats.org/officeDocument/2006/relationships/oleObject" Target="embeddings/oleObject1.bin"/><Relationship Id="rId11" Type="http://schemas.openxmlformats.org/officeDocument/2006/relationships/image" Target="media/image20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9.bin"/><Relationship Id="rId79" Type="http://schemas.openxmlformats.org/officeDocument/2006/relationships/image" Target="media/image2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image" Target="media/image4.png"/><Relationship Id="rId22" Type="http://schemas.openxmlformats.org/officeDocument/2006/relationships/oleObject" Target="embeddings/oleObject5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3.wmf"/><Relationship Id="rId77" Type="http://schemas.openxmlformats.org/officeDocument/2006/relationships/image" Target="media/image27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2.wmf"/><Relationship Id="rId20" Type="http://schemas.openxmlformats.org/officeDocument/2006/relationships/oleObject" Target="embeddings/oleObject3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75" Type="http://schemas.openxmlformats.org/officeDocument/2006/relationships/image" Target="media/image26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7.bin"/><Relationship Id="rId10" Type="http://schemas.openxmlformats.org/officeDocument/2006/relationships/image" Target="media/image2.png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1.wmf"/><Relationship Id="rId73" Type="http://schemas.openxmlformats.org/officeDocument/2006/relationships/image" Target="media/image25.wmf"/><Relationship Id="rId78" Type="http://schemas.openxmlformats.org/officeDocument/2006/relationships/oleObject" Target="embeddings/oleObject41.bin"/><Relationship Id="rId81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image" Target="media/image10.png"/><Relationship Id="rId13" Type="http://schemas.openxmlformats.org/officeDocument/2006/relationships/image" Target="media/image30.png"/><Relationship Id="rId18" Type="http://schemas.openxmlformats.org/officeDocument/2006/relationships/oleObject" Target="embeddings/oleObject2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image" Target="media/image24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8BA94215-BD28-4364-8A1D-499B929A12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23</Words>
  <Characters>2986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502</CharactersWithSpaces>
  <SharedDoc>false</SharedDoc>
  <HLinks>
    <vt:vector size="12" baseType="variant">
      <vt:variant>
        <vt:i4>786454</vt:i4>
      </vt:variant>
      <vt:variant>
        <vt:i4>1182</vt:i4>
      </vt:variant>
      <vt:variant>
        <vt:i4>0</vt:i4>
      </vt:variant>
      <vt:variant>
        <vt:i4>5</vt:i4>
      </vt:variant>
      <vt:variant>
        <vt:lpwstr>https://drive.google.com/file/d/0B34YXojxHMx5cF80UF9qTEZhbjg/view?usp=sharing</vt:lpwstr>
      </vt:variant>
      <vt:variant>
        <vt:lpwstr/>
      </vt:variant>
      <vt:variant>
        <vt:i4>8323079</vt:i4>
      </vt:variant>
      <vt:variant>
        <vt:i4>0</vt:i4>
      </vt:variant>
      <vt:variant>
        <vt:i4>0</vt:i4>
      </vt:variant>
      <vt:variant>
        <vt:i4>5</vt:i4>
      </vt:variant>
      <vt:variant>
        <vt:lpwstr>mailto:wuwench@tsinghua.edu.cn(%20Correspondi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2-04-06T01:34:00Z</dcterms:created>
  <dcterms:modified xsi:type="dcterms:W3CDTF">2022-04-06T0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endeley Document_1">
    <vt:lpwstr>True</vt:lpwstr>
  </property>
  <property fmtid="{D5CDD505-2E9C-101B-9397-08002B2CF9AE}" pid="5" name="Mendeley Unique User Id_1">
    <vt:lpwstr>21588bf0-89ea-34a5-9545-12656baae829</vt:lpwstr>
  </property>
  <property fmtid="{D5CDD505-2E9C-101B-9397-08002B2CF9AE}" pid="6" name="Mendeley Citation Style_1">
    <vt:lpwstr>http://www.zotero.org/styles/ieee</vt:lpwstr>
  </property>
  <property fmtid="{D5CDD505-2E9C-101B-9397-08002B2CF9AE}" pid="7" name="Mendeley Recent Style Id 0_1">
    <vt:lpwstr>http://www.zotero.org/styles/american-medical-association</vt:lpwstr>
  </property>
  <property fmtid="{D5CDD505-2E9C-101B-9397-08002B2CF9AE}" pid="8" name="Mendeley Recent Style Name 0_1">
    <vt:lpwstr>American Medical Association 11th edition</vt:lpwstr>
  </property>
  <property fmtid="{D5CDD505-2E9C-101B-9397-08002B2CF9AE}" pid="9" name="Mendeley Recent Style Id 1_1">
    <vt:lpwstr>http://www.zotero.org/styles/american-political-science-association</vt:lpwstr>
  </property>
  <property fmtid="{D5CDD505-2E9C-101B-9397-08002B2CF9AE}" pid="10" name="Mendeley Recent Style Name 1_1">
    <vt:lpwstr>American Political Science Association</vt:lpwstr>
  </property>
  <property fmtid="{D5CDD505-2E9C-101B-9397-08002B2CF9AE}" pid="11" name="Mendeley Recent Style Id 2_1">
    <vt:lpwstr>http://www.zotero.org/styles/apa</vt:lpwstr>
  </property>
  <property fmtid="{D5CDD505-2E9C-101B-9397-08002B2CF9AE}" pid="12" name="Mendeley Recent Style Name 2_1">
    <vt:lpwstr>American Psychological Association 7th edition</vt:lpwstr>
  </property>
  <property fmtid="{D5CDD505-2E9C-101B-9397-08002B2CF9AE}" pid="13" name="Mendeley Recent Style Id 3_1">
    <vt:lpwstr>http://www.zotero.org/styles/american-sociological-association</vt:lpwstr>
  </property>
  <property fmtid="{D5CDD505-2E9C-101B-9397-08002B2CF9AE}" pid="14" name="Mendeley Recent Style Name 3_1">
    <vt:lpwstr>American Sociological Association 6th edition</vt:lpwstr>
  </property>
  <property fmtid="{D5CDD505-2E9C-101B-9397-08002B2CF9AE}" pid="15" name="Mendeley Recent Style Id 4_1">
    <vt:lpwstr>http://www.zotero.org/styles/chicago-author-date</vt:lpwstr>
  </property>
  <property fmtid="{D5CDD505-2E9C-101B-9397-08002B2CF9AE}" pid="16" name="Mendeley Recent Style Name 4_1">
    <vt:lpwstr>Chicago Manual of Style 17th edition (author-date)</vt:lpwstr>
  </property>
  <property fmtid="{D5CDD505-2E9C-101B-9397-08002B2CF9AE}" pid="17" name="Mendeley Recent Style Id 5_1">
    <vt:lpwstr>http://www.zotero.org/styles/harvard-cite-them-right</vt:lpwstr>
  </property>
  <property fmtid="{D5CDD505-2E9C-101B-9397-08002B2CF9AE}" pid="18" name="Mendeley Recent Style Name 5_1">
    <vt:lpwstr>Cite Them Right 10th edition - Harvard</vt:lpwstr>
  </property>
  <property fmtid="{D5CDD505-2E9C-101B-9397-08002B2CF9AE}" pid="19" name="Mendeley Recent Style Id 6_1">
    <vt:lpwstr>http://www.zotero.org/styles/ieee</vt:lpwstr>
  </property>
  <property fmtid="{D5CDD505-2E9C-101B-9397-08002B2CF9AE}" pid="20" name="Mendeley Recent Style Name 6_1">
    <vt:lpwstr>IEEE</vt:lpwstr>
  </property>
  <property fmtid="{D5CDD505-2E9C-101B-9397-08002B2CF9AE}" pid="21" name="Mendeley Recent Style Id 7_1">
    <vt:lpwstr>http://www.zotero.org/styles/modern-humanities-research-association</vt:lpwstr>
  </property>
  <property fmtid="{D5CDD505-2E9C-101B-9397-08002B2CF9AE}" pid="22" name="Mendeley Recent Style Name 7_1">
    <vt:lpwstr>Modern Humanities Research Association 3rd edition (note with bibliography)</vt:lpwstr>
  </property>
  <property fmtid="{D5CDD505-2E9C-101B-9397-08002B2CF9AE}" pid="23" name="Mendeley Recent Style Id 8_1">
    <vt:lpwstr>http://www.zotero.org/styles/modern-language-association</vt:lpwstr>
  </property>
  <property fmtid="{D5CDD505-2E9C-101B-9397-08002B2CF9AE}" pid="24" name="Mendeley Recent Style Name 8_1">
    <vt:lpwstr>Modern Language Association 8th edition</vt:lpwstr>
  </property>
  <property fmtid="{D5CDD505-2E9C-101B-9397-08002B2CF9AE}" pid="25" name="Mendeley Recent Style Id 9_1">
    <vt:lpwstr>http://www.zotero.org/styles/nature</vt:lpwstr>
  </property>
  <property fmtid="{D5CDD505-2E9C-101B-9397-08002B2CF9AE}" pid="26" name="Mendeley Recent Style Name 9_1">
    <vt:lpwstr>Nature</vt:lpwstr>
  </property>
</Properties>
</file>